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442100F"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r w:rsidR="001E3FC0">
        <w:t xml:space="preserve">the </w:t>
      </w:r>
      <w:r w:rsidRPr="00C223E8">
        <w:t xml:space="preserve">support for </w:t>
      </w:r>
      <w:r w:rsidR="001E3FC0" w:rsidRPr="00C223E8">
        <w:t xml:space="preserve">drawing </w:t>
      </w:r>
      <w:r w:rsidR="001E3FC0">
        <w:t xml:space="preserve">in </w:t>
      </w:r>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CFB168F"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r w:rsidR="001E3FC0">
        <w:t>defines</w:t>
      </w:r>
      <w:r w:rsidR="001E3FC0" w:rsidRPr="00C223E8">
        <w:t xml:space="preserve"> </w:t>
      </w:r>
      <w:r w:rsidRPr="00C223E8">
        <w:t xml:space="preserve">JavaScript </w:t>
      </w:r>
      <w:r w:rsidR="001E3FC0">
        <w:t xml:space="preserve">classes </w:t>
      </w:r>
      <w:r w:rsidRPr="00C223E8">
        <w:lastRenderedPageBreak/>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1726902C"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r w:rsidR="00501D16">
        <w:t>implemented</w:t>
      </w:r>
      <w:r w:rsidR="00501D16" w:rsidRPr="00C223E8">
        <w:t xml:space="preserve"> </w:t>
      </w:r>
      <w:r w:rsidR="001E3FC0">
        <w:t xml:space="preserve">are </w:t>
      </w:r>
      <w:r w:rsidR="00501D16">
        <w:t>generally a</w:t>
      </w:r>
      <w:r w:rsidR="00501D16" w:rsidRPr="00C223E8">
        <w:t xml:space="preserve"> </w:t>
      </w:r>
      <w:r w:rsidRPr="00C223E8">
        <w:t xml:space="preserve">distraction to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772C0CC" w:rsidR="00383959" w:rsidRPr="00C223E8" w:rsidRDefault="00383959" w:rsidP="00BC4335">
      <w:pPr>
        <w:pStyle w:val="Bullet"/>
        <w:rPr>
          <w:rFonts w:hint="eastAsia"/>
        </w:rPr>
      </w:pPr>
      <w:r w:rsidRPr="00C223E8">
        <w:t xml:space="preserve">To begin the process of building a </w:t>
      </w:r>
      <w:r w:rsidR="00EB47E5">
        <w:t xml:space="preserve">class </w:t>
      </w:r>
      <w:r w:rsidRPr="00C223E8">
        <w:t xml:space="preserve">to encapsulate drawing operations by first abstracting the </w:t>
      </w:r>
      <w:r w:rsidR="00E849B6">
        <w:t xml:space="preserve">related </w:t>
      </w:r>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B81C9BE" w:rsidR="005838A6" w:rsidRDefault="00A27E2A" w:rsidP="005838A6">
      <w:pPr>
        <w:pStyle w:val="NumList"/>
        <w:rPr>
          <w:rFonts w:hint="eastAsia"/>
        </w:rPr>
      </w:pPr>
      <w:r>
        <w:lastRenderedPageBreak/>
        <w:t xml:space="preserve">A system should be defined </w:t>
      </w:r>
      <w:r w:rsidR="00754E17">
        <w:t xml:space="preserve">to support </w:t>
      </w:r>
      <w:r w:rsidR="00570D8B">
        <w:t xml:space="preserve">the </w:t>
      </w:r>
      <w:r>
        <w:t xml:space="preserve">sharing of </w:t>
      </w:r>
      <w:r w:rsidR="00B20755">
        <w:t xml:space="preserve">game engine internal </w:t>
      </w:r>
      <w:r>
        <w:t xml:space="preserve">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ould </w:t>
      </w:r>
      <w:r w:rsidR="00570D8B">
        <w:t>facilitate this by allowing</w:t>
      </w:r>
      <w:r w:rsidR="00DE020B">
        <w:t xml:space="preserve"> the</w:t>
      </w:r>
      <w:r w:rsidR="00570D8B">
        <w:t xml:space="preserve"> </w:t>
      </w:r>
      <w:r>
        <w:t xml:space="preserve">convenient creation and sharing of </w:t>
      </w:r>
      <w:r w:rsidR="00DE020B">
        <w:t xml:space="preserve">the </w:t>
      </w:r>
      <w:r>
        <w:t xml:space="preserve">object. </w:t>
      </w:r>
    </w:p>
    <w:p w14:paraId="02CE7432" w14:textId="487F6DC8"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r w:rsidR="00FE7F23">
        <w:t xml:space="preserve">classes or modules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r w:rsidR="00DE020B">
        <w:t xml:space="preserve">insulated </w:t>
      </w:r>
      <w:r w:rsidR="005737CD">
        <w:t>from the</w:t>
      </w:r>
      <w:r w:rsidR="00FE7F23">
        <w:t>se</w:t>
      </w:r>
      <w:r w:rsidR="005737CD">
        <w:t xml:space="preserve"> details. </w:t>
      </w:r>
    </w:p>
    <w:p w14:paraId="3F5DB6C9" w14:textId="43655AE8" w:rsidR="005737CD" w:rsidRDefault="005737CD" w:rsidP="009005E5">
      <w:pPr>
        <w:pStyle w:val="BodyTextFirst"/>
        <w:rPr>
          <w:rFonts w:hint="eastAsia"/>
        </w:rPr>
      </w:pPr>
      <w:r>
        <w:t>In the following</w:t>
      </w:r>
      <w:r w:rsidR="00BB446E">
        <w:t xml:space="preserve"> section</w:t>
      </w:r>
      <w:r>
        <w:t xml:space="preserve">, the game engine </w:t>
      </w:r>
      <w:r w:rsidR="00543B20">
        <w:t xml:space="preserve">source code </w:t>
      </w:r>
      <w:r>
        <w:t>will be reorganized to address the</w:t>
      </w:r>
      <w:r w:rsidR="00B20755">
        <w:t>se</w:t>
      </w:r>
      <w:r>
        <w:t xml:space="preserve"> issues.</w:t>
      </w:r>
    </w:p>
    <w:p w14:paraId="4958586F" w14:textId="26BA9717" w:rsidR="002A1EEA" w:rsidRDefault="002A1EEA" w:rsidP="00473D5A">
      <w:pPr>
        <w:pStyle w:val="Heading4"/>
      </w:pPr>
      <w:r>
        <w:t>Define</w:t>
      </w:r>
      <w:r w:rsidR="00DE020B">
        <w:t xml:space="preserve"> a</w:t>
      </w:r>
      <w:r>
        <w:t xml:space="preserve"> WebGL Specific Module</w:t>
      </w:r>
    </w:p>
    <w:p w14:paraId="17DEF005" w14:textId="78B973AE"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r w:rsidR="00A11A01">
        <w:t xml:space="preserve"> and will not be exported to the game developers</w:t>
      </w:r>
      <w:r>
        <w:t>.</w:t>
      </w:r>
      <w:r w:rsidR="00A11A01">
        <w:t xml:space="preserve"> </w:t>
      </w:r>
    </w:p>
    <w:p w14:paraId="2B3F0E4F" w14:textId="7C810D5F"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details of the primitive</w:t>
      </w:r>
      <w:r w:rsidR="008A65BC">
        <w:t xml:space="preserve"> vertices</w:t>
      </w:r>
      <w:r w:rsidR="00EC30DC">
        <w:t xml:space="preserve"> </w:t>
      </w:r>
      <w:r w:rsidR="00DB11D6">
        <w:t>are internal to the game engine and should not be visible or accessible by the clients of the game engine.</w:t>
      </w:r>
    </w:p>
    <w:p w14:paraId="734AF1A2" w14:textId="47B06EE1"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5F0CE8">
        <w:rPr>
          <w:rStyle w:val="CodeInline"/>
        </w:rPr>
        <w:t>gl.js</w:t>
      </w:r>
      <w:r>
        <w:t>, and define WebGL</w:t>
      </w:r>
      <w:r w:rsidR="00E601E2">
        <w:t>’s</w:t>
      </w:r>
      <w:r>
        <w:t xml:space="preserve"> initialization and 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1BAFB3F7" w14:textId="77777777" w:rsidR="00DB11D6" w:rsidRDefault="00DB11D6" w:rsidP="00473D5A">
      <w:pPr>
        <w:pStyle w:val="Code"/>
        <w:rPr>
          <w:rFonts w:hint="eastAsia"/>
        </w:rPr>
      </w:pPr>
      <w:r>
        <w:t xml:space="preserve">        throw new Error("Engine init [" + htmlCanvasID + "] HTML element id not found");</w:t>
      </w:r>
    </w:p>
    <w:p w14:paraId="3E97D476" w14:textId="77777777" w:rsidR="00DB11D6" w:rsidRDefault="00DB11D6" w:rsidP="00473D5A">
      <w:pPr>
        <w:pStyle w:val="Code"/>
        <w:rPr>
          <w:rFonts w:hint="eastAsia"/>
        </w:rPr>
      </w:pPr>
    </w:p>
    <w:p w14:paraId="61BE8284" w14:textId="77777777" w:rsidR="00DB11D6" w:rsidRDefault="00DB11D6" w:rsidP="00473D5A">
      <w:pPr>
        <w:pStyle w:val="Code"/>
        <w:rPr>
          <w:rFonts w:hint="eastAsia"/>
        </w:rPr>
      </w:pPr>
      <w:r>
        <w:lastRenderedPageBreak/>
        <w:t xml:space="preserve">    // Get the standard or experimental webgl and binds to the Canvas area</w:t>
      </w:r>
    </w:p>
    <w:p w14:paraId="64A1DF03" w14:textId="77777777" w:rsidR="00DB11D6" w:rsidRDefault="00DB11D6" w:rsidP="00473D5A">
      <w:pPr>
        <w:pStyle w:val="Code"/>
        <w:rPr>
          <w:rFonts w:hint="eastAsia"/>
        </w:rPr>
      </w:pPr>
      <w:r>
        <w:t xml:space="preserve">    // store the results to the instance variable mGL</w:t>
      </w:r>
    </w:p>
    <w:p w14:paraId="30F566DC" w14:textId="77777777" w:rsidR="00DB11D6" w:rsidRDefault="00DB11D6" w:rsidP="00473D5A">
      <w:pPr>
        <w:pStyle w:val="Code"/>
        <w:rPr>
          <w:rFonts w:hint="eastAsia"/>
        </w:rPr>
      </w:pPr>
      <w:r>
        <w:t xml:space="preserve">    mGL = mCanvas.getContext("webgl2") || mCanvas.getContext("experimental-webgl2");</w:t>
      </w:r>
    </w:p>
    <w:p w14:paraId="5177C78F" w14:textId="77777777" w:rsidR="00DB11D6" w:rsidRDefault="00DB11D6" w:rsidP="00473D5A">
      <w:pPr>
        <w:pStyle w:val="Code"/>
        <w:rPr>
          <w:rFonts w:hint="eastAsia"/>
        </w:rPr>
      </w:pPr>
    </w:p>
    <w:p w14:paraId="7B2F9748" w14:textId="77777777" w:rsidR="00DB11D6" w:rsidRDefault="00DB11D6" w:rsidP="00473D5A">
      <w:pPr>
        <w:pStyle w:val="Code"/>
        <w:rPr>
          <w:rFonts w:hint="eastAsia"/>
        </w:rPr>
      </w:pPr>
      <w:r>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3CC0BCC1" w:rsidR="00DB11D6" w:rsidRPr="00DB11D6" w:rsidRDefault="00DB11D6" w:rsidP="00473D5A">
      <w:pPr>
        <w:pStyle w:val="BodyTextFirst"/>
        <w:rPr>
          <w:rFonts w:hint="eastAsia"/>
        </w:rPr>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7DEAFA35" w:rsidR="002A1EEA" w:rsidRDefault="00EC21E5" w:rsidP="002A1EEA">
      <w:pPr>
        <w:pStyle w:val="BodyTextFirst"/>
        <w:rPr>
          <w:rFonts w:hint="eastAsia"/>
        </w:rPr>
      </w:pPr>
      <w:r>
        <w:t xml:space="preserve">Since only a single copy of </w:t>
      </w:r>
      <w:r w:rsidR="00E601E2">
        <w:t xml:space="preserve">the </w:t>
      </w:r>
      <w:r>
        <w:t xml:space="preserve">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r w:rsidR="00E601E2">
        <w:t xml:space="preserve">with </w:t>
      </w:r>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rsidP="00AD5E48">
      <w:pPr>
        <w:pStyle w:val="NoteTipCaution"/>
      </w:pPr>
      <w:r w:rsidRPr="009E7AC3">
        <w:rPr>
          <w:rStyle w:val="Strong"/>
        </w:rPr>
        <w:t>Note</w:t>
      </w:r>
      <w:r>
        <w:t xml:space="preserve"> </w:t>
      </w:r>
      <w:r w:rsidR="002A3A7F">
        <w:t xml:space="preserve">Recall from the previous chapter that the </w:t>
      </w:r>
      <w:r w:rsidR="002A3A7F" w:rsidRPr="00AD5E48">
        <w:rPr>
          <w:rStyle w:val="CodeInline"/>
          <w:rFonts w:hint="eastAsia"/>
        </w:rPr>
        <w:t>SimpleShader</w:t>
      </w:r>
      <w:r w:rsidR="002A3A7F">
        <w:t xml:space="preserve"> class is defined in the </w:t>
      </w:r>
      <w:r w:rsidR="002A3A7F" w:rsidRPr="00AD5E48">
        <w:rPr>
          <w:rStyle w:val="CodeInline"/>
          <w:rFonts w:hint="eastAsia"/>
        </w:rPr>
        <w:t>simple_shader.js</w:t>
      </w:r>
      <w:r w:rsidR="002A3A7F">
        <w:t xml:space="preserve"> file </w:t>
      </w:r>
      <w:r w:rsidR="00C2192B">
        <w:t>which is</w:t>
      </w:r>
      <w:r w:rsidR="002A3A7F">
        <w:t xml:space="preserve"> located in the </w:t>
      </w:r>
      <w:proofErr w:type="spellStart"/>
      <w:r w:rsidR="002A3A7F" w:rsidRPr="00AD5E48">
        <w:rPr>
          <w:rStyle w:val="CodeInline"/>
          <w:rFonts w:hint="eastAsia"/>
        </w:rPr>
        <w:t>src</w:t>
      </w:r>
      <w:proofErr w:type="spellEnd"/>
      <w:r w:rsidR="002A3A7F" w:rsidRPr="00AD5E48">
        <w:rPr>
          <w:rStyle w:val="CodeInline"/>
          <w:rFonts w:hint="eastAsia"/>
        </w:rPr>
        <w:t>/engine</w:t>
      </w:r>
      <w:r w:rsidR="002A3A7F">
        <w:t xml:space="preserve"> folder. </w:t>
      </w:r>
      <w:r w:rsidR="005B1A84">
        <w:t xml:space="preserve">Remember to copy </w:t>
      </w:r>
      <w:r w:rsidR="00ED300C">
        <w:t xml:space="preserve">all relevant </w:t>
      </w:r>
      <w:r w:rsidR="005B1A84">
        <w:t>source code file</w:t>
      </w:r>
      <w:r w:rsidR="00ED300C">
        <w:t>s</w:t>
      </w:r>
      <w:r w:rsidR="005B1A84">
        <w:t xml:space="preserve"> from the previous project.</w:t>
      </w:r>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r>
        <w:t>import SimpleShader from "../simple_shader.js</w:t>
      </w:r>
      <w:bookmarkStart w:id="0" w:name="_GoBack"/>
      <w:bookmarkEnd w:id="0"/>
      <w:r>
        <w:t>";</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60FFE9F8" w:rsidR="00225D85" w:rsidRDefault="00225D85" w:rsidP="00BC00E6">
      <w:pPr>
        <w:pStyle w:val="Code"/>
        <w:rPr>
          <w:rFonts w:hint="eastAsia"/>
        </w:rPr>
      </w:pPr>
      <w:r>
        <w:t xml:space="preserve">let kSimpleVS = "src/glsl_shaders/simple_vs.glsl";  // Path to the VertexShader </w:t>
      </w:r>
    </w:p>
    <w:p w14:paraId="2F52F1A6" w14:textId="54BFCBEC" w:rsidR="00225D85" w:rsidRDefault="00225D85" w:rsidP="00BC00E6">
      <w:pPr>
        <w:pStyle w:val="Code"/>
        <w:rPr>
          <w:rFonts w:hint="eastAsia"/>
        </w:rPr>
      </w:pPr>
      <w:r>
        <w:t>let kSimpleFS = "src/glsl_shaders/simple_fs.glsl";  // Path to the simple FragmentShader</w:t>
      </w:r>
    </w:p>
    <w:p w14:paraId="1C0D2820" w14:textId="5CFF0E19"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lastRenderedPageBreak/>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1A70E50A" w:rsidR="00A877E0" w:rsidRPr="00D42245" w:rsidRDefault="004E54B6" w:rsidP="00111A6C">
      <w:pPr>
        <w:pStyle w:val="BodyTextCont"/>
        <w:rPr>
          <w:rFonts w:hint="eastAsia"/>
        </w:rPr>
      </w:pPr>
      <w:r>
        <w:t xml:space="preserve">Since </w:t>
      </w:r>
      <w:r w:rsidR="005F0CE8">
        <w:t xml:space="preserve">the </w:t>
      </w:r>
      <w:proofErr w:type="spellStart"/>
      <w:r w:rsidR="005F0CE8" w:rsidRPr="00B14E9F">
        <w:rPr>
          <w:rStyle w:val="CodeInline"/>
        </w:rPr>
        <w:t>shader_resources</w:t>
      </w:r>
      <w:proofErr w:type="spellEnd"/>
      <w:r w:rsidR="005F0CE8">
        <w:t xml:space="preserve"> module </w:t>
      </w:r>
      <w:r w:rsidR="005B1A84">
        <w:t>is l</w:t>
      </w:r>
      <w:r w:rsidR="00655E3A">
        <w:t xml:space="preserve">ocated in the </w:t>
      </w:r>
      <w:proofErr w:type="spellStart"/>
      <w:r w:rsidR="00467DD4" w:rsidRPr="00CF2859">
        <w:rPr>
          <w:rStyle w:val="CodeInline"/>
        </w:rPr>
        <w:t>src</w:t>
      </w:r>
      <w:proofErr w:type="spellEnd"/>
      <w:r w:rsidR="00467DD4" w:rsidRPr="00CF2859">
        <w:rPr>
          <w:rStyle w:val="CodeInline"/>
        </w:rPr>
        <w:t>/engine/core</w:t>
      </w:r>
      <w:r w:rsidR="00467DD4">
        <w:t xml:space="preserve"> </w:t>
      </w:r>
      <w:r w:rsidR="00655E3A">
        <w:t xml:space="preserve">folder, </w:t>
      </w:r>
      <w:r w:rsidR="005F0CE8">
        <w:t xml:space="preserve">the </w:t>
      </w:r>
      <w:r w:rsidR="00655E3A">
        <w:t>define</w:t>
      </w:r>
      <w:r w:rsidR="005F0CE8">
        <w:t>d</w:t>
      </w:r>
      <w:r w:rsidR="00655E3A">
        <w:t xml:space="preserve"> shaders </w:t>
      </w:r>
      <w:r w:rsidR="005F0CE8">
        <w:t xml:space="preserve">are </w:t>
      </w:r>
      <w:r w:rsidR="00655E3A">
        <w:t>shar</w:t>
      </w:r>
      <w:r w:rsidR="00B05756">
        <w:t>ed</w:t>
      </w:r>
      <w:r w:rsidR="00655E3A">
        <w:t xml:space="preserve"> within and </w:t>
      </w:r>
      <w:r w:rsidR="00B05756">
        <w:t>can</w:t>
      </w:r>
      <w:r w:rsidR="00655E3A">
        <w:t>not be access</w:t>
      </w:r>
      <w:r w:rsidR="00665B96">
        <w:t>ed</w:t>
      </w:r>
      <w:r w:rsidR="00655E3A">
        <w:t xml:space="preserve"> from the client</w:t>
      </w:r>
      <w:r w:rsidR="00B05756">
        <w:t>s</w:t>
      </w:r>
      <w:r w:rsidR="00655E3A">
        <w:t xml:space="preserve"> of the game engine.</w:t>
      </w:r>
      <w:r w:rsidR="00106C9B">
        <w:t xml:space="preserve"> </w:t>
      </w:r>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0225A069"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r w:rsidR="00E601E2">
        <w:t xml:space="preserve">a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r w:rsidR="004E54B6">
        <w:t>all</w:t>
      </w:r>
      <w:r w:rsidR="00E601E2">
        <w:t xml:space="preserve"> the</w:t>
      </w:r>
      <w:r w:rsidR="004E54B6">
        <w:t xml:space="preserve"> </w:t>
      </w:r>
      <w:r w:rsidR="006F5AEE">
        <w:t>components and functionality from the engine to build the</w:t>
      </w:r>
      <w:r w:rsidR="00E601E2">
        <w:t>ir</w:t>
      </w:r>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5792E376" w14:textId="77777777" w:rsidR="003811DF" w:rsidRDefault="003811DF" w:rsidP="00BC00E6">
      <w:pPr>
        <w:pStyle w:val="Code"/>
        <w:rPr>
          <w:rFonts w:hint="eastAsia"/>
        </w:rPr>
      </w:pPr>
      <w:r>
        <w:t xml:space="preserve">    gl.clearColor(color[0], color[1], color[2], color[3]);  // set the color to be cleared</w:t>
      </w:r>
    </w:p>
    <w:p w14:paraId="392CFF1C" w14:textId="77777777" w:rsidR="003811DF" w:rsidRDefault="003811DF" w:rsidP="00BC00E6">
      <w:pPr>
        <w:pStyle w:val="Code"/>
        <w:rPr>
          <w:rFonts w:hint="eastAsia"/>
        </w:rPr>
      </w:pPr>
      <w:r>
        <w:t xml:space="preserve">    gl.clear(gl.COLOR_BUFFER_BIT);      // clear to the color previously set</w:t>
      </w:r>
    </w:p>
    <w:p w14:paraId="41EA89A9" w14:textId="1A342AF6" w:rsidR="002A1EEA" w:rsidRDefault="003811DF" w:rsidP="003811DF">
      <w:pPr>
        <w:pStyle w:val="BodyTextFirst"/>
        <w:rPr>
          <w:rFonts w:hint="eastAsia"/>
        </w:rPr>
      </w:pPr>
      <w:r>
        <w:lastRenderedPageBreak/>
        <w:t>}</w:t>
      </w:r>
    </w:p>
    <w:p w14:paraId="5E60DB9C" w14:textId="70ABE92A"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r w:rsidR="00B32E0B">
        <w:t>make sure to import such that the class can be properly exported</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3CFFCF3A" w:rsidR="002C60F5" w:rsidRPr="00E542E1" w:rsidRDefault="005F5FBA" w:rsidP="00D0655A">
      <w:pPr>
        <w:pStyle w:val="BodyTextCont"/>
        <w:rPr>
          <w:rFonts w:hint="eastAsia"/>
        </w:rPr>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r w:rsidR="00062278">
        <w:t xml:space="preserve"> Lastly, notice that the</w:t>
      </w:r>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proofErr w:type="spellEnd"/>
      <w:r w:rsidR="00062278">
        <w:t xml:space="preserve"> internal functionality defined in the </w:t>
      </w:r>
      <w:r w:rsidR="00062278" w:rsidRPr="00D0655A">
        <w:rPr>
          <w:rStyle w:val="CodeInline"/>
        </w:rPr>
        <w:t>engine/</w:t>
      </w:r>
      <w:proofErr w:type="spellStart"/>
      <w:r w:rsidR="00062278" w:rsidRPr="00D0655A">
        <w:rPr>
          <w:rStyle w:val="CodeInline"/>
        </w:rPr>
        <w:t>src</w:t>
      </w:r>
      <w:proofErr w:type="spellEnd"/>
      <w:r w:rsidR="00062278" w:rsidRPr="00D0655A">
        <w:rPr>
          <w:rStyle w:val="CodeInline"/>
        </w:rPr>
        <w:t>/core</w:t>
      </w:r>
      <w:r w:rsidR="00062278">
        <w:t xml:space="preserve"> folder</w:t>
      </w:r>
      <w:r w:rsidR="00A766BB">
        <w:t xml:space="preserve"> </w:t>
      </w:r>
      <w:r w:rsidR="00062278">
        <w:t xml:space="preserve">are not exported by </w:t>
      </w:r>
      <w:r w:rsidR="00062278" w:rsidRPr="00D0655A">
        <w:rPr>
          <w:rStyle w:val="CodeInline"/>
        </w:rPr>
        <w:t>index.js</w:t>
      </w:r>
      <w:r w:rsidR="00062278">
        <w:t xml:space="preserve"> and thus are not accessible </w:t>
      </w:r>
      <w:r w:rsidR="009277DE">
        <w:t>to</w:t>
      </w:r>
      <w:r w:rsidR="00062278">
        <w:t xml:space="preserve"> the game developers.</w:t>
      </w:r>
    </w:p>
    <w:p w14:paraId="1C321939" w14:textId="2D13F902" w:rsidR="00383959" w:rsidRPr="00C223E8" w:rsidRDefault="00383959" w:rsidP="00BC4335">
      <w:pPr>
        <w:pStyle w:val="Heading3"/>
      </w:pPr>
      <w:r w:rsidRPr="00C223E8">
        <w:t xml:space="preserve">The </w:t>
      </w:r>
      <w:r w:rsidR="00910AE5">
        <w:t>Renderable</w:t>
      </w:r>
      <w:r w:rsidRPr="00C223E8">
        <w:t xml:space="preserve"> </w:t>
      </w:r>
      <w:r w:rsidR="00D0655A">
        <w:t>Class</w:t>
      </w:r>
    </w:p>
    <w:p w14:paraId="48FE6205" w14:textId="28EE6434"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4A52F21D"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r w:rsidR="00977DAA">
        <w:rPr>
          <w:rStyle w:val="CodeInline"/>
        </w:rPr>
        <w:t>d</w:t>
      </w:r>
      <w:r w:rsidR="009277DE">
        <w:rPr>
          <w:rStyle w:val="CodeInline"/>
        </w:rPr>
        <w:t>er</w:t>
      </w:r>
      <w:r w:rsidR="00C94171" w:rsidRPr="00B14E9F">
        <w:rPr>
          <w:rStyle w:val="CodeInline"/>
        </w:rPr>
        <w:t>_reso</w:t>
      </w:r>
      <w:r w:rsidR="00A766BB">
        <w:rPr>
          <w:rStyle w:val="CodeInline"/>
        </w:rPr>
        <w:t>ur</w:t>
      </w:r>
      <w:r w:rsidR="00C94171" w:rsidRPr="00B14E9F">
        <w:rPr>
          <w:rStyle w:val="CodeInline"/>
        </w:rPr>
        <w:t>ces.js</w:t>
      </w:r>
      <w:r w:rsidR="00C94171">
        <w:t xml:space="preserve">, </w:t>
      </w:r>
      <w:r w:rsidRPr="00C223E8">
        <w:t xml:space="preserve">and </w:t>
      </w:r>
      <w:r w:rsidR="00167795">
        <w:t xml:space="preserve">define the </w:t>
      </w:r>
      <w:r w:rsidR="00167795" w:rsidRPr="00D0655A">
        <w:rPr>
          <w:rStyle w:val="CodeInline"/>
        </w:rPr>
        <w:t>Renderable</w:t>
      </w:r>
      <w:r w:rsidR="00167795">
        <w:t xml:space="preserve"> class with </w:t>
      </w:r>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rFonts w:hint="eastAsia"/>
          <w:noProof w:val="0"/>
        </w:rPr>
      </w:pPr>
      <w:r>
        <w:rPr>
          <w:noProof w:val="0"/>
        </w:rPr>
        <w:t>}</w:t>
      </w:r>
    </w:p>
    <w:p w14:paraId="0C34AA4A" w14:textId="1499B48C" w:rsidR="00886E78" w:rsidRDefault="00886E78" w:rsidP="00B14E9F">
      <w:pPr>
        <w:pStyle w:val="Code"/>
        <w:rPr>
          <w:rFonts w:hint="eastAsia"/>
          <w:noProof w:val="0"/>
        </w:rPr>
      </w:pPr>
      <w:r>
        <w:rPr>
          <w:noProof w:val="0"/>
        </w:rPr>
        <w:t xml:space="preserve">    …</w:t>
      </w:r>
      <w:r w:rsidR="009475F1" w:rsidRPr="009475F1">
        <w:rPr>
          <w:noProof w:val="0"/>
        </w:rPr>
        <w:t xml:space="preserve"> implementation to follow …</w:t>
      </w:r>
    </w:p>
    <w:p w14:paraId="5D0CD6C4" w14:textId="5097F7CA" w:rsidR="00886E78" w:rsidRPr="00C223E8" w:rsidRDefault="00886E78">
      <w:pPr>
        <w:pStyle w:val="Code"/>
        <w:rPr>
          <w:rFonts w:hint="eastAsia"/>
          <w:noProof w:val="0"/>
        </w:rPr>
      </w:pPr>
      <w:r>
        <w:rPr>
          <w:noProof w:val="0"/>
        </w:rPr>
        <w:lastRenderedPageBreak/>
        <w:t>}</w:t>
      </w:r>
    </w:p>
    <w:p w14:paraId="605D78F4" w14:textId="19CC9A05" w:rsidR="00383959" w:rsidRPr="00C223E8" w:rsidRDefault="00383959" w:rsidP="00383959">
      <w:pPr>
        <w:pStyle w:val="NumList"/>
        <w:rPr>
          <w:rFonts w:hint="eastAsia"/>
        </w:rPr>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proofErr w:type="gramStart"/>
      <w:r>
        <w:rPr>
          <w:noProof w:val="0"/>
        </w:rPr>
        <w:t>draw(</w:t>
      </w:r>
      <w:proofErr w:type="gramEnd"/>
      <w:r>
        <w:rPr>
          <w:noProof w:val="0"/>
        </w:rPr>
        <w:t>)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149F96E2" w:rsidR="00383959" w:rsidRPr="00C223E8" w:rsidRDefault="00383959" w:rsidP="00F9439C">
      <w:pPr>
        <w:pStyle w:val="BodyTextFirst"/>
        <w:rPr>
          <w:rFonts w:hint="eastAsia"/>
        </w:rPr>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rFonts w:hint="eastAsia"/>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0DA76B35" w:rsidR="00383959" w:rsidRPr="00C223E8" w:rsidRDefault="00383959" w:rsidP="00B14E9F">
      <w:pPr>
        <w:pStyle w:val="BodyTextFirs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2C827393" w:rsidR="00383959" w:rsidRPr="00C223E8" w:rsidRDefault="00383959" w:rsidP="00BC4335">
      <w:pPr>
        <w:pStyle w:val="BodyTextFirst"/>
        <w:rPr>
          <w:rFonts w:hint="eastAsia"/>
        </w:rPr>
      </w:pPr>
      <w:r w:rsidRPr="00C223E8">
        <w:t xml:space="preserve">To test </w:t>
      </w:r>
      <w:proofErr w:type="spellStart"/>
      <w:r w:rsidR="00910AE5">
        <w:rPr>
          <w:rStyle w:val="CodeInline"/>
        </w:rPr>
        <w:t>Renderable</w:t>
      </w:r>
      <w:proofErr w:type="spellEnd"/>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and a red </w:t>
      </w:r>
      <w:proofErr w:type="gramStart"/>
      <w:r w:rsidRPr="00C223E8">
        <w:t>instance</w:t>
      </w:r>
      <w:r w:rsidR="00D0655A">
        <w:t>s</w:t>
      </w:r>
      <w:proofErr w:type="gramEnd"/>
      <w:r w:rsidRPr="00C223E8">
        <w:t xml:space="preserve"> are created and drawn as follows:</w:t>
      </w:r>
    </w:p>
    <w:p w14:paraId="1C9E3C65" w14:textId="77777777" w:rsidR="007E1F06" w:rsidRDefault="007E1F06" w:rsidP="007E1F06">
      <w:pPr>
        <w:pStyle w:val="Code"/>
        <w:rPr>
          <w:rFonts w:hint="eastAsia"/>
          <w:noProof w:val="0"/>
        </w:rPr>
      </w:pPr>
      <w:r>
        <w:rPr>
          <w:noProof w:val="0"/>
        </w:rPr>
        <w:t>// client program simple import from engine/index.js for all engine symbols</w:t>
      </w:r>
    </w:p>
    <w:p w14:paraId="01E9FB08" w14:textId="288DAE7B"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lastRenderedPageBreak/>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200A0460" w:rsidR="00383959" w:rsidRPr="00C223E8" w:rsidRDefault="004B3821" w:rsidP="00F9439C">
      <w:pPr>
        <w:pStyle w:val="BodyTextFirst"/>
        <w:rPr>
          <w:rFonts w:hint="eastAsia"/>
        </w:rPr>
      </w:pPr>
      <w:r>
        <w:t>N</w:t>
      </w:r>
      <w:r w:rsidR="00194AF7">
        <w:t xml:space="preserve">otice that the </w:t>
      </w:r>
      <w:r w:rsidR="00194AF7" w:rsidRPr="00B14E9F">
        <w:rPr>
          <w:rStyle w:val="CodeInline"/>
        </w:rPr>
        <w:t>import</w:t>
      </w:r>
      <w:r w:rsidR="00194AF7">
        <w:t xml:space="preserve"> statement is modified to import from the </w:t>
      </w:r>
      <w:r w:rsidR="005A7CA7">
        <w:t xml:space="preserve">engine access </w:t>
      </w:r>
      <w:r w:rsidR="00B649B0">
        <w:t xml:space="preserve">file, </w:t>
      </w:r>
      <w:r w:rsidR="00194AF7" w:rsidRPr="00B14E9F">
        <w:rPr>
          <w:rStyle w:val="CodeInline"/>
        </w:rPr>
        <w:t>index.js</w:t>
      </w:r>
      <w:r w:rsidR="00194AF7">
        <w:t xml:space="preserve">. Additionally, </w:t>
      </w:r>
      <w:r w:rsidR="00C82AC2"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4CF69739"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and sets the colors of the objects accordingly. </w:t>
      </w:r>
    </w:p>
    <w:p w14:paraId="31FADBB1" w14:textId="05BB05B2"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r w:rsidR="00AD07A3">
        <w:rPr>
          <w:rStyle w:val="CodeInline"/>
        </w:rPr>
        <w:t>(</w:t>
      </w:r>
      <w:proofErr w:type="gramEnd"/>
      <w:r w:rsidR="00AD07A3">
        <w:rPr>
          <w:rStyle w:val="CodeInline"/>
        </w:rPr>
        <w:t>)</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r w:rsidR="00F029D8">
        <w:t xml:space="preserve">are </w:t>
      </w:r>
      <w:r w:rsidR="00EF44C1" w:rsidRPr="00C223E8">
        <w:t xml:space="preserve">only able to see the last </w:t>
      </w:r>
      <w:r w:rsidR="00530C78">
        <w:t xml:space="preserve">of the </w:t>
      </w:r>
      <w:r w:rsidR="00EF44C1" w:rsidRPr="00C223E8">
        <w:t>drawn square</w:t>
      </w:r>
      <w:r w:rsidR="00530C78">
        <w:t>s</w:t>
      </w:r>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3F03744" w:rsidR="00383959" w:rsidRPr="00C223E8" w:rsidRDefault="00383959" w:rsidP="00BC4335">
      <w:pPr>
        <w:pStyle w:val="BodyTextFirst"/>
        <w:rPr>
          <w:rFonts w:hint="eastAsia"/>
        </w:rPr>
      </w:pPr>
      <w:r w:rsidRPr="00C223E8">
        <w:t xml:space="preserve">Run the project and you will notice </w:t>
      </w:r>
      <w:r w:rsidR="00882A35">
        <w:t xml:space="preserve">that </w:t>
      </w:r>
      <w:r w:rsidRPr="00C223E8">
        <w:t xml:space="preserve">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1E943C9" w:rsidR="00383959" w:rsidRPr="00C223E8" w:rsidRDefault="00383959" w:rsidP="00B14E9F">
      <w:pPr>
        <w:pStyle w:val="BodyTextCont"/>
        <w:rPr>
          <w:rFonts w:hint="eastAsia"/>
        </w:rPr>
      </w:pPr>
      <w:r w:rsidRPr="00C223E8">
        <w:t>This simple observation leads to your next task</w:t>
      </w:r>
      <w:r w:rsidR="00E3622A">
        <w:t>—to allow</w:t>
      </w:r>
      <w:r w:rsidRPr="00C223E8">
        <w:t xml:space="preserve"> multiple instances of </w:t>
      </w:r>
      <w:r w:rsidR="00910AE5">
        <w:rPr>
          <w:rStyle w:val="CodeInline"/>
        </w:rPr>
        <w:t>Renderable</w:t>
      </w:r>
      <w:r w:rsidRPr="00C223E8">
        <w:t xml:space="preserve"> to be visible at the same time</w:t>
      </w:r>
      <w:r w:rsidR="00882A35">
        <w:t>.</w:t>
      </w:r>
      <w:r w:rsidRPr="00C223E8">
        <w:t xml:space="preserve"> </w:t>
      </w:r>
      <w:r w:rsidR="00882A35">
        <w:t>E</w:t>
      </w:r>
      <w:r w:rsidRPr="00C223E8">
        <w:t xml:space="preserve">ach instance </w:t>
      </w:r>
      <w:r w:rsidR="00882A35">
        <w:t xml:space="preserve">of </w:t>
      </w:r>
      <w:r w:rsidR="00882A35" w:rsidRPr="00E3622A">
        <w:rPr>
          <w:rStyle w:val="CodeInline"/>
        </w:rPr>
        <w:t>Renderable</w:t>
      </w:r>
      <w:r w:rsidR="00882A35">
        <w:t xml:space="preserve"> object </w:t>
      </w:r>
      <w:r w:rsidRPr="00C223E8">
        <w:t xml:space="preserve">needs to support the ability to be drawn at different locations, with different sizes and orientations so </w:t>
      </w:r>
      <w:r w:rsidR="00E3622A">
        <w:t xml:space="preserve">that </w:t>
      </w:r>
      <w:r w:rsidRPr="00C223E8">
        <w:t>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4A1C6E95" w:rsidR="00383959" w:rsidRPr="00C223E8" w:rsidRDefault="00383959" w:rsidP="00BC4335">
      <w:pPr>
        <w:pStyle w:val="BodyTextFirst"/>
        <w:rPr>
          <w:rFonts w:hint="eastAsia"/>
        </w:rPr>
      </w:pPr>
      <w:r w:rsidRPr="00C223E8">
        <w:t xml:space="preserve">Before we begin, it is important to recognize that matrices and transformations are general topic areas in mathematics. The following discussion does not attempt to include a comprehensive </w:t>
      </w:r>
      <w:r w:rsidR="00E3622A">
        <w:t>coverage</w:t>
      </w:r>
      <w:r w:rsidR="00E3622A" w:rsidRPr="00C223E8">
        <w:t xml:space="preserve"> </w:t>
      </w:r>
      <w:r w:rsidRPr="00C223E8">
        <w:t xml:space="preserve">of these subjects. Instead, the focus is </w:t>
      </w:r>
      <w:r w:rsidR="00E3622A">
        <w:t xml:space="preserve">on </w:t>
      </w:r>
      <w:r w:rsidRPr="00C223E8">
        <w:t>a small collection of relevant concepts and operators from the perspective of what the game engine requires</w:t>
      </w:r>
      <w:r w:rsidR="00E3622A">
        <w:t>. In this way, the coverage is on</w:t>
      </w:r>
      <w:r w:rsidR="00E83300">
        <w:t xml:space="preserve"> </w:t>
      </w:r>
      <w:r w:rsidRPr="00C223E8">
        <w:t>how to utilize the operators and not the theories. If you are interested in the specifics of matrices and how they relate to computer graphics</w:t>
      </w:r>
      <w:r w:rsidR="006E0AE8" w:rsidRPr="00C223E8">
        <w:t>,</w:t>
      </w:r>
      <w:r w:rsidRPr="00C223E8">
        <w:t xml:space="preserve"> please refer to the discussion in Chapter 1 where you can learn more about these topics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224DDE12" w:rsidR="00383959" w:rsidRPr="00C223E8" w:rsidRDefault="00383959" w:rsidP="00B41C1A">
      <w:pPr>
        <w:pStyle w:val="BodyTextCont"/>
        <w:rPr>
          <w:rFonts w:hint="eastAsia"/>
        </w:rPr>
      </w:pPr>
      <w:r w:rsidRPr="00C223E8">
        <w:t xml:space="preserve">A matrix is an </w:t>
      </w:r>
      <w:r w:rsidR="00F3579A" w:rsidRPr="00F3579A">
        <w:rPr>
          <w:i/>
        </w:rPr>
        <w:t>m</w:t>
      </w:r>
      <w:r w:rsidRPr="00C223E8">
        <w:t xml:space="preserve">-rows by </w:t>
      </w:r>
      <w:r w:rsidR="00F3579A" w:rsidRPr="00F3579A">
        <w:rPr>
          <w:i/>
        </w:rPr>
        <w:t>n</w:t>
      </w:r>
      <w:r w:rsidRPr="00C223E8">
        <w:t xml:space="preserve">-columns </w:t>
      </w:r>
      <w:r w:rsidR="000B75EF">
        <w:t>two</w:t>
      </w:r>
      <w:r w:rsidR="009F0E23">
        <w:t>-</w:t>
      </w:r>
      <w:r w:rsidR="000B75EF">
        <w:t xml:space="preserve">dimensional </w:t>
      </w:r>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translation</w:instrText>
      </w:r>
      <w:proofErr w:type="spellEnd"/>
      <w:r w:rsidR="00635B7C" w:rsidRPr="0060661E">
        <w:instrText xml:space="preserve">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translation</w:instrText>
      </w:r>
      <w:proofErr w:type="spellEnd"/>
      <w:r w:rsidR="00635B7C" w:rsidRPr="0060661E">
        <w:instrText xml:space="preserve">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scaling</w:instrText>
      </w:r>
      <w:proofErr w:type="spellEnd"/>
      <w:r w:rsidR="00635B7C" w:rsidRPr="0060661E">
        <w:instrText xml:space="preserve">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rPr>
          <w:rFonts w:hint="eastAsia"/>
        </w:rPr>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rPr>
          <w:rFonts w:hint="eastAsia"/>
        </w:rPr>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25pt;height:1in;mso-width-percent:0;mso-height-percent:0;mso-width-percent:0;mso-height-percent:0" o:ole="">
            <v:imagedata r:id="rId16" o:title=""/>
          </v:shape>
          <o:OLEObject Type="Embed" ProgID="Equation.DSMT4" ShapeID="_x0000_i1025" DrawAspect="Content" ObjectID="_1692527194" r:id="rId17"/>
        </w:object>
      </w:r>
    </w:p>
    <w:p w14:paraId="6730AC33" w14:textId="19BBB527" w:rsidR="00383959" w:rsidRPr="00C223E8" w:rsidRDefault="00760735" w:rsidP="00F9439C">
      <w:pPr>
        <w:pStyle w:val="BodyTextFirs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rPr>
          <w:rFonts w:hint="eastAsia"/>
        </w:rPr>
      </w:pPr>
      <w:r w:rsidRPr="00105472">
        <w:rPr>
          <w:noProof/>
          <w:position w:val="-66"/>
        </w:rPr>
        <w:object w:dxaOrig="820" w:dyaOrig="1440" w14:anchorId="3AB00D90">
          <v:shape id="_x0000_i1026" type="#_x0000_t75" alt="" style="width:41.25pt;height:1in;mso-width-percent:0;mso-height-percent:0;mso-width-percent:0;mso-height-percent:0" o:ole="">
            <v:imagedata r:id="rId18" o:title=""/>
          </v:shape>
          <o:OLEObject Type="Embed" ProgID="Equation.DSMT4" ShapeID="_x0000_i1026" DrawAspect="Content" ObjectID="_1692527195" r:id="rId19"/>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6C2417"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lastRenderedPageBreak/>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6C2417"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77777777" w:rsidR="00383959" w:rsidRPr="00C223E8" w:rsidRDefault="00704063" w:rsidP="00F9439C">
      <w:pPr>
        <w:pStyle w:val="BodyTextFirs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6C2417"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proofErr w:type="spellStart"/>
      <w:r w:rsidR="00635B7C" w:rsidRPr="0060661E">
        <w:instrText>glMatrix</w:instrText>
      </w:r>
      <w:proofErr w:type="spellEnd"/>
      <w:r w:rsidR="00635B7C" w:rsidRPr="0060661E">
        <w:instrText xml:space="preserve">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0"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lastRenderedPageBreak/>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r w:rsidR="00B8142B">
        <w:t xml:space="preserve"> the main</w:t>
      </w:r>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5875B4D5" w:rsidR="0027777A" w:rsidRDefault="0027777A" w:rsidP="00EC5D04">
      <w:pPr>
        <w:pStyle w:val="NoteTipCaution"/>
      </w:pPr>
      <w:r w:rsidRPr="00C223E8">
        <w:rPr>
          <w:b/>
        </w:rPr>
        <w:t>Note</w:t>
      </w:r>
      <w:r w:rsidRPr="00C223E8">
        <w:rPr>
          <w:b/>
        </w:rPr>
        <w:tab/>
      </w:r>
      <w:r>
        <w:t>Recall from the discussion in Cha</w:t>
      </w:r>
      <w:r w:rsidR="00F2136C">
        <w:t>pt</w:t>
      </w:r>
      <w:r>
        <w:t xml:space="preserve">er 2 that </w:t>
      </w:r>
      <w:proofErr w:type="spellStart"/>
      <w:r>
        <w:t>glsl</w:t>
      </w:r>
      <w:proofErr w:type="spellEnd"/>
      <w:r>
        <w:t>-files cont</w:t>
      </w:r>
      <w:r w:rsidR="00F2136C">
        <w:t>ai</w:t>
      </w:r>
      <w:r>
        <w:t xml:space="preserve">n </w:t>
      </w:r>
      <w:r w:rsidRPr="0027777A">
        <w:t>OpenGL Shading Language (GLSL) instructions</w:t>
      </w:r>
      <w:r>
        <w:t xml:space="preserve"> that will be loaded to </w:t>
      </w:r>
      <w:r w:rsidR="000F44FF">
        <w:t>and executed by</w:t>
      </w:r>
      <w:r>
        <w:t xml:space="preserve"> the GPU. You can find out more about GLSL by referring to </w:t>
      </w:r>
      <w:r>
        <w:lastRenderedPageBreak/>
        <w:t xml:space="preserve">the WebGL and OpenGL references </w:t>
      </w:r>
      <w:r w:rsidR="000F44FF">
        <w:t xml:space="preserve">provided at the end of </w:t>
      </w:r>
      <w:r w:rsidR="004C6860">
        <w:t>Chapter 1.</w:t>
      </w:r>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11DDB7F7" w:rsidR="00383959" w:rsidRPr="00C223E8" w:rsidRDefault="00383959" w:rsidP="00F9439C">
      <w:pPr>
        <w:pStyle w:val="BodyTextFirs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 for all </w:t>
      </w:r>
      <w:r w:rsidR="00ED5ACE">
        <w:t xml:space="preserve">the </w:t>
      </w:r>
      <w:r w:rsidRPr="00C223E8">
        <w:t>vertices.</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1EA31FBD" w:rsidR="004E6871" w:rsidRPr="00C223E8" w:rsidRDefault="00F468CD" w:rsidP="004E6871">
      <w:pPr>
        <w:pStyle w:val="NumList"/>
        <w:numPr>
          <w:ilvl w:val="0"/>
          <w:numId w:val="13"/>
        </w:numPr>
        <w:rPr>
          <w:rFonts w:hint="eastAsia"/>
        </w:r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r w:rsidR="008024C9">
        <w:t>the currently referenced</w:t>
      </w:r>
      <w:r w:rsidR="008024C9" w:rsidRPr="00C223E8">
        <w:t xml:space="preserve"> </w:t>
      </w:r>
      <w:r w:rsidR="00383959" w:rsidRPr="00C223E8">
        <w:t>vertex position</w:t>
      </w:r>
      <w:r w:rsidR="00B84367" w:rsidRPr="00C223E8">
        <w:t>.</w:t>
      </w:r>
    </w:p>
    <w:p w14:paraId="193DE475" w14:textId="26D9DC50" w:rsidR="00383959" w:rsidRPr="009517D7" w:rsidRDefault="00F3579A" w:rsidP="00BC4335">
      <w:pPr>
        <w:pStyle w:val="Code"/>
        <w:rPr>
          <w:rFonts w:hint="eastAsia"/>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rFonts w:hint="eastAsia"/>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rFonts w:hint="eastAsia"/>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rPr>
          <w:rFonts w:hint="eastAsia"/>
        </w:rPr>
      </w:pPr>
      <w:r>
        <w:lastRenderedPageBreak/>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D58EA1D" w14:textId="196CDDC8" w:rsidR="00F150F5" w:rsidRPr="007B6BFE" w:rsidRDefault="007B6BFE" w:rsidP="00F150F5">
      <w:pPr>
        <w:pStyle w:val="Code"/>
        <w:rPr>
          <w:rFonts w:hint="eastAsia"/>
        </w:rPr>
      </w:pPr>
      <w:r w:rsidRPr="007B6BFE">
        <w:t xml:space="preserve">    </w:t>
      </w:r>
      <w:r w:rsidR="00F150F5">
        <w:t xml:space="preserve">    … identical to previous code …</w:t>
      </w:r>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4D2AFDD1" w:rsidR="00383959" w:rsidRPr="00C223E8" w:rsidRDefault="00383959" w:rsidP="00F9439C">
      <w:pPr>
        <w:pStyle w:val="BodyTextFirst"/>
        <w:rPr>
          <w:rFonts w:hint="eastAsia"/>
        </w:rPr>
      </w:pPr>
      <w:r w:rsidRPr="00C223E8">
        <w:t xml:space="preserve">The </w:t>
      </w:r>
      <w:r w:rsidRPr="00C223E8">
        <w:rPr>
          <w:rStyle w:val="CodeInline"/>
        </w:rPr>
        <w:t>gl.uniformMatrix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r w:rsidR="00D065C6">
        <w:t xml:space="preserve"> The name of the variable, </w:t>
      </w:r>
      <w:proofErr w:type="spellStart"/>
      <w:r w:rsidR="00D065C6" w:rsidRPr="00B41C1A">
        <w:rPr>
          <w:rStyle w:val="CodeInline"/>
        </w:rPr>
        <w:t>trsMatrix</w:t>
      </w:r>
      <w:proofErr w:type="spellEnd"/>
      <w:r w:rsidR="00D065C6">
        <w:t xml:space="preserve">, signifies that it should be 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2CD802A9" w:rsidR="00383959" w:rsidRDefault="00383959" w:rsidP="00F9439C">
      <w:pPr>
        <w:pStyle w:val="BodyTextFirst"/>
        <w:rPr>
          <w:rFonts w:hint="eastAsia"/>
        </w:rPr>
      </w:pPr>
      <w:r w:rsidRPr="00C223E8">
        <w:t xml:space="preserve">In this way, when the vertices of the unit square are processed by the vertex </w:t>
      </w:r>
      <w:proofErr w:type="spellStart"/>
      <w:r w:rsidRPr="00C223E8">
        <w:t>shader</w:t>
      </w:r>
      <w:proofErr w:type="spellEnd"/>
      <w:r w:rsidRPr="00C223E8">
        <w:t xml:space="preserve">,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7BE9678"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lastRenderedPageBreak/>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rPr>
          <w:rFonts w:hint="eastAsia"/>
        </w:rPr>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45133B02" w:rsidR="00383959" w:rsidRPr="00C223E8" w:rsidRDefault="00383959" w:rsidP="00B41C1A">
      <w:pPr>
        <w:pStyle w:val="BodyTextCont"/>
        <w:rPr>
          <w:rFonts w:hint="eastAsia"/>
        </w:rPr>
      </w:pPr>
      <w:r w:rsidRPr="00C223E8">
        <w:t xml:space="preserve">Now that you understand how to </w:t>
      </w:r>
      <w:r w:rsidR="00D065C6">
        <w:t>work with</w:t>
      </w:r>
      <w:r w:rsidR="00D065C6" w:rsidRPr="00C223E8">
        <w:t xml:space="preserve"> </w:t>
      </w:r>
      <w:r w:rsidRPr="00C223E8">
        <w:t>the matrix transformation operators, it is time to abstract them and hide their details.</w:t>
      </w:r>
    </w:p>
    <w:p w14:paraId="4195EC0A" w14:textId="77777777" w:rsidR="00383959" w:rsidRPr="00C223E8" w:rsidRDefault="00383959" w:rsidP="00BC4335">
      <w:pPr>
        <w:pStyle w:val="Heading1"/>
      </w:pPr>
      <w:r w:rsidRPr="00C223E8">
        <w:lastRenderedPageBreak/>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2A74920E"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and </w:t>
      </w:r>
      <w:r w:rsidR="00ED5ACE">
        <w:t>hiding</w:t>
      </w:r>
      <w:r w:rsidRPr="00C223E8">
        <w:t xml:space="preserve"> the details of </w:t>
      </w:r>
      <w:r w:rsidR="00B06311">
        <w:t>working with</w:t>
      </w:r>
      <w:r w:rsidR="00B06311" w:rsidRPr="00C223E8">
        <w:t xml:space="preserve"> </w:t>
      </w:r>
      <w:r w:rsidR="00ED5ACE">
        <w:t xml:space="preserve">th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5513EBB1"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005435B2">
        <w:t xml:space="preserve">to </w:t>
      </w:r>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7845BF83" w:rsidR="00383959" w:rsidRPr="00C223E8" w:rsidRDefault="00383959" w:rsidP="00BC4335">
      <w:pPr>
        <w:pStyle w:val="Bullet"/>
        <w:rPr>
          <w:rFonts w:hint="eastAsia"/>
        </w:rPr>
      </w:pPr>
      <w:r w:rsidRPr="00C223E8">
        <w:t xml:space="preserve">To demonstrate how to work with </w:t>
      </w:r>
      <w:r w:rsidR="003C41A3">
        <w:rPr>
          <w:rStyle w:val="CodeInline"/>
        </w:rPr>
        <w:t>T</w:t>
      </w:r>
      <w:r w:rsidRPr="00C223E8">
        <w:rPr>
          <w:rStyle w:val="CodeInline"/>
        </w:rPr>
        <w:t>ransform</w:t>
      </w:r>
      <w:r w:rsidRPr="00C223E8">
        <w:t xml:space="preserve"> object</w:t>
      </w:r>
      <w:r w:rsidR="005435B2">
        <w:t>s</w:t>
      </w:r>
    </w:p>
    <w:p w14:paraId="4833E3EE" w14:textId="39F145AB" w:rsidR="00383959" w:rsidRPr="00C223E8" w:rsidRDefault="00383959" w:rsidP="00B41C1A">
      <w:pPr>
        <w:pStyle w:val="Heading3"/>
      </w:pPr>
      <w:r w:rsidRPr="00C223E8">
        <w:lastRenderedPageBreak/>
        <w:t xml:space="preserve">The Transform </w:t>
      </w:r>
      <w:r w:rsidR="005435B2">
        <w:t>Class</w:t>
      </w:r>
    </w:p>
    <w:p w14:paraId="09BBFF6D" w14:textId="77777777"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32E3E76A" w:rsidR="001E2D22" w:rsidRPr="00C223E8" w:rsidRDefault="00DF4E5F" w:rsidP="00B41C1A">
      <w:pPr>
        <w:pStyle w:val="NumList"/>
        <w:numPr>
          <w:ilvl w:val="0"/>
          <w:numId w:val="16"/>
        </w:numPr>
        <w:rPr>
          <w:rFonts w:hint="eastAsia"/>
        </w:rPr>
      </w:pPr>
      <w:r>
        <w:t xml:space="preserve">Define the </w:t>
      </w:r>
      <w:r w:rsidR="00383959" w:rsidRPr="00C223E8">
        <w:t xml:space="preserve">constructor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r w:rsidR="002E5D40">
        <w:rPr>
          <w:noProof w:val="0"/>
        </w:rPr>
        <w:t xml:space="preserve"> implementation to follow …</w:t>
      </w:r>
    </w:p>
    <w:p w14:paraId="736E6823" w14:textId="73DD6116" w:rsidR="003C41A3" w:rsidRDefault="003C41A3" w:rsidP="003C41A3">
      <w:pPr>
        <w:pStyle w:val="Code"/>
        <w:rPr>
          <w:rFonts w:hint="eastAsia"/>
          <w:noProof w:val="0"/>
        </w:rPr>
      </w:pPr>
      <w:r>
        <w:rPr>
          <w:noProof w:val="0"/>
        </w:rPr>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rFonts w:hint="eastAsia"/>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lastRenderedPageBreak/>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10E31B4D" w14:textId="77777777" w:rsidR="00F962A8" w:rsidRDefault="00F962A8" w:rsidP="00F962A8">
      <w:pPr>
        <w:pStyle w:val="Code"/>
        <w:rPr>
          <w:rFonts w:hint="eastAsia"/>
        </w:rPr>
      </w:pPr>
      <w:r>
        <w:t xml:space="preserve">    mat4.translate(matrix, matrix, vec3.fromValues(this.getXPos(), this.getYPos(), 0.0));</w:t>
      </w:r>
    </w:p>
    <w:p w14:paraId="739B1942" w14:textId="77777777"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14B3C465" w14:textId="77777777" w:rsidR="00F962A8" w:rsidRDefault="00F962A8" w:rsidP="00F962A8">
      <w:pPr>
        <w:pStyle w:val="Code"/>
        <w:rPr>
          <w:rFonts w:hint="eastAsia"/>
        </w:rPr>
      </w:pPr>
      <w:r>
        <w:t xml:space="preserve">    mat4.scale(matrix, matrix, vec3.fromValues(this.getWidth(), this.getHeight(), 1.0));</w:t>
      </w:r>
    </w:p>
    <w:p w14:paraId="4F820393" w14:textId="77777777"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68B6A49D" w:rsidR="00F962A8" w:rsidRDefault="00F962A8" w:rsidP="00F962A8">
      <w:pPr>
        <w:pStyle w:val="BodyTextFirst"/>
        <w:rPr>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r w:rsidR="009E446F">
        <w:t>ly</w:t>
      </w:r>
      <w:r w:rsidRPr="00C223E8">
        <w:t xml:space="preserve"> by translation.</w:t>
      </w:r>
    </w:p>
    <w:p w14:paraId="6BB863C9" w14:textId="6C31A2EC" w:rsidR="004E6871" w:rsidRDefault="009E446F" w:rsidP="00F962A8">
      <w:pPr>
        <w:pStyle w:val="NumList"/>
        <w:numPr>
          <w:ilvl w:val="0"/>
          <w:numId w:val="16"/>
        </w:numPr>
        <w:rPr>
          <w:rFonts w:hint="eastAsia"/>
        </w:rPr>
      </w:pPr>
      <w:r>
        <w:rPr>
          <w:rStyle w:val="CodeInline"/>
          <w:rFonts w:ascii="Utopia" w:hAnsi="Utopia"/>
        </w:rPr>
        <w:t>Finally</w:t>
      </w:r>
      <w:r w:rsidR="00F962A8">
        <w:rPr>
          <w:rStyle w:val="CodeInline"/>
          <w:rFonts w:ascii="Utopia" w:hAnsi="Utopia"/>
        </w:rPr>
        <w:t xml:space="preserve">, remember to export the newly defined </w:t>
      </w:r>
      <w:r w:rsidR="00381D17" w:rsidRPr="00B327EA">
        <w:rPr>
          <w:rStyle w:val="CodeInline"/>
          <w:rFonts w:hint="eastAsia"/>
        </w:rPr>
        <w:t>Transform</w:t>
      </w:r>
      <w:r w:rsidR="00381D17">
        <w:rPr>
          <w:rStyle w:val="CodeInline"/>
          <w:rFonts w:ascii="Utopia" w:hAnsi="Utopia"/>
        </w:rPr>
        <w:t xml:space="preserve"> </w:t>
      </w:r>
      <w:r w:rsidR="00F962A8">
        <w:rPr>
          <w:rStyle w:val="CodeInline"/>
          <w:rFonts w:ascii="Utopia" w:hAnsi="Utopia"/>
        </w:rPr>
        <w:t>class</w:t>
      </w:r>
      <w:r w:rsidR="0026333F" w:rsidRPr="00B327EA">
        <w:rPr>
          <w:rStyle w:val="CodeInline"/>
          <w:rFonts w:ascii="Utopia" w:hAnsi="Utopia"/>
        </w:rPr>
        <w:fldChar w:fldCharType="begin"/>
      </w:r>
      <w:r w:rsidR="0026333F" w:rsidRPr="00F962A8">
        <w:instrText xml:space="preserve"> XE "Transform Objects Project:concatenated transform operator, </w:instrText>
      </w:r>
      <w:r w:rsidR="0026333F" w:rsidRPr="00B327EA">
        <w:rPr>
          <w:rStyle w:val="CodeInline"/>
          <w:rFonts w:ascii="Utopia" w:hAnsi="Utopia" w:hint="eastAsia"/>
        </w:rPr>
        <w:instrText>TRS</w:instrText>
      </w:r>
      <w:r w:rsidR="0026333F" w:rsidRPr="00F962A8">
        <w:instrText xml:space="preserve">" </w:instrText>
      </w:r>
      <w:r w:rsidR="0026333F" w:rsidRPr="00B327EA">
        <w:rPr>
          <w:rStyle w:val="CodeInline"/>
          <w:rFonts w:ascii="Utopia" w:hAnsi="Utopia"/>
        </w:rPr>
        <w:fldChar w:fldCharType="end"/>
      </w:r>
      <w:r w:rsidR="00F03168" w:rsidRPr="00F962A8">
        <w:t>.</w:t>
      </w:r>
    </w:p>
    <w:p w14:paraId="2FEF2350" w14:textId="0F49EA9A" w:rsidR="00F962A8" w:rsidRPr="00F962A8" w:rsidRDefault="00F962A8" w:rsidP="00B327EA">
      <w:pPr>
        <w:pStyle w:val="Code"/>
        <w:rPr>
          <w:rFonts w:hint="eastAsia"/>
        </w:rPr>
      </w:pPr>
      <w:r w:rsidRPr="00F962A8">
        <w:t>export default Transform;</w:t>
      </w:r>
    </w:p>
    <w:p w14:paraId="59E61E21" w14:textId="47443AA2" w:rsidR="00383959" w:rsidRPr="00C223E8" w:rsidRDefault="008D03CE">
      <w:pPr>
        <w:pStyle w:val="Heading3"/>
      </w:pPr>
      <w:r>
        <w:t xml:space="preserve">The </w:t>
      </w:r>
      <w:r w:rsidR="00383959" w:rsidRPr="00C223E8">
        <w:t xml:space="preserve">Transformable Renderable </w:t>
      </w:r>
      <w:r>
        <w:t>Clas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4607847A" w:rsidR="00383959" w:rsidRPr="00C223E8" w:rsidRDefault="00383959" w:rsidP="00BC4335">
      <w:pPr>
        <w:pStyle w:val="BodyTextFirst"/>
        <w:rPr>
          <w:rFonts w:hint="eastAsia"/>
        </w:rPr>
      </w:pPr>
      <w:r w:rsidRPr="00C223E8">
        <w:t xml:space="preserve">By integrating </w:t>
      </w:r>
      <w:r w:rsidR="008D03CE">
        <w:t>the</w:t>
      </w:r>
      <w:r w:rsidRPr="00C223E8">
        <w:t xml:space="preserve"> </w:t>
      </w:r>
      <w:r w:rsidRPr="00C223E8">
        <w:rPr>
          <w:rStyle w:val="CodeInline"/>
        </w:rPr>
        <w:t>Transform</w:t>
      </w:r>
      <w:r w:rsidR="009517D7">
        <w:rPr>
          <w:rStyle w:val="CodeInline"/>
        </w:rPr>
        <w:t xml:space="preserve"> </w:t>
      </w:r>
      <w:r w:rsidR="008D03CE">
        <w:t>class</w:t>
      </w:r>
      <w:r w:rsidRPr="009517D7">
        <w:t>,</w:t>
      </w:r>
      <w:r w:rsidRPr="00C223E8">
        <w:t xml:space="preserve"> a </w:t>
      </w:r>
      <w:r w:rsidR="00910AE5">
        <w:rPr>
          <w:rStyle w:val="CodeInline"/>
        </w:rPr>
        <w:t>Renderable</w:t>
      </w:r>
      <w:r w:rsidRPr="00C223E8">
        <w:t xml:space="preserve"> </w:t>
      </w:r>
      <w:r w:rsidR="008D03CE">
        <w:t xml:space="preserve">object </w:t>
      </w:r>
      <w:r w:rsidRPr="00C223E8">
        <w:t>can now have a position, size (scale), and orientation (rotation). This integration can be easily accomplished through the following</w:t>
      </w:r>
      <w:r w:rsidR="008D03CE">
        <w:t xml:space="preserve"> steps.</w:t>
      </w:r>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8D03CE">
        <w:t xml:space="preserve"> in the constructor</w:t>
      </w:r>
      <w:r w:rsidR="00EE59BA">
        <w:t>.</w:t>
      </w:r>
    </w:p>
    <w:p w14:paraId="7D30ECFA" w14:textId="77777777" w:rsidR="00383959" w:rsidRPr="00C223E8" w:rsidRDefault="00F3579A" w:rsidP="00BC4335">
      <w:pPr>
        <w:pStyle w:val="Code"/>
        <w:rPr>
          <w:rFonts w:hint="eastAsia"/>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29722320" w:rsidR="004E6871" w:rsidRDefault="009A4CFE" w:rsidP="00E542E1">
      <w:pPr>
        <w:pStyle w:val="NumList"/>
        <w:numPr>
          <w:ilvl w:val="0"/>
          <w:numId w:val="17"/>
        </w:numPr>
        <w:rPr>
          <w:rFonts w:hint="eastAsia"/>
        </w:r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r w:rsidR="00A86217">
        <w:t xml:space="preserve">operator </w:t>
      </w:r>
      <w:r>
        <w:t xml:space="preserve">of the </w:t>
      </w:r>
      <w:proofErr w:type="spellStart"/>
      <w:r w:rsidRPr="00D649C3">
        <w:rPr>
          <w:rStyle w:val="CodeInline"/>
        </w:rPr>
        <w:t>mXform</w:t>
      </w:r>
      <w:proofErr w:type="spellEnd"/>
      <w:r w:rsidRPr="00C223E8">
        <w:t xml:space="preserve"> </w:t>
      </w:r>
      <w:r w:rsidR="00A86217">
        <w:t xml:space="preserve">object </w:t>
      </w:r>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lastRenderedPageBreak/>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1260E54A" w:rsidR="00383959" w:rsidRPr="00C223E8" w:rsidRDefault="00383959" w:rsidP="00F9439C">
      <w:pPr>
        <w:pStyle w:val="BodyTextFirs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70EA1DF8"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and the </w:t>
      </w:r>
      <w:r w:rsidR="001B6199">
        <w:t>improved</w:t>
      </w:r>
      <w:r w:rsidR="009E446F" w:rsidRPr="00C223E8">
        <w:t xml:space="preserve"> </w:t>
      </w:r>
      <w:proofErr w:type="spellStart"/>
      <w:r w:rsidR="00910AE5">
        <w:rPr>
          <w:rStyle w:val="CodeInline"/>
        </w:rPr>
        <w:t>Renderable</w:t>
      </w:r>
      <w:proofErr w:type="spellEnd"/>
      <w:r w:rsidRPr="00C223E8">
        <w:t xml:space="preserve"> </w:t>
      </w:r>
      <w:r w:rsidR="00940896">
        <w:t>classes</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rFonts w:hint="eastAsia"/>
          <w:noProof w:val="0"/>
        </w:rPr>
      </w:pPr>
      <w:proofErr w:type="spellStart"/>
      <w:proofErr w:type="gramStart"/>
      <w:r w:rsidRPr="00F3579A">
        <w:rPr>
          <w:noProof w:val="0"/>
        </w:rPr>
        <w:lastRenderedPageBreak/>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rFonts w:hint="eastAsia"/>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113D16FB" w:rsidR="00E004E5" w:rsidRDefault="00383959" w:rsidP="009517D7">
      <w:pPr>
        <w:pStyle w:val="BodyTextFirst"/>
        <w:rPr>
          <w:rFonts w:hint="eastAsia"/>
        </w:rPr>
      </w:pPr>
      <w:r w:rsidRPr="00C223E8">
        <w:t>When designing and building a video</w:t>
      </w:r>
      <w:r w:rsidR="00560236" w:rsidRPr="00C223E8">
        <w:t xml:space="preserve"> </w:t>
      </w:r>
      <w:r w:rsidRPr="00C223E8">
        <w:t xml:space="preserve">game, the game </w:t>
      </w:r>
      <w:r w:rsidR="00E004E5">
        <w:t xml:space="preserve">designers and </w:t>
      </w:r>
      <w:r w:rsidRPr="00C223E8">
        <w:t>programmers must be able to focus on the intrinsic logic and presentation. To facilitate th</w:t>
      </w:r>
      <w:r w:rsidR="00E004E5">
        <w:t>e</w:t>
      </w:r>
      <w:r w:rsidRPr="00C223E8">
        <w:t>s</w:t>
      </w:r>
      <w:r w:rsidR="00E004E5">
        <w:t>e</w:t>
      </w:r>
      <w:r w:rsidR="00A40D48">
        <w:t xml:space="preserve"> aspects</w:t>
      </w:r>
      <w:r w:rsidRPr="00C223E8">
        <w:t xml:space="preserve">, it is important that the </w:t>
      </w:r>
      <w:r w:rsidR="00E004E5">
        <w:t xml:space="preserve">designers and </w:t>
      </w:r>
      <w:r w:rsidRPr="00C223E8">
        <w:t>programmer</w:t>
      </w:r>
      <w:r w:rsidR="00E004E5">
        <w:t>s</w:t>
      </w:r>
      <w:r w:rsidRPr="00C223E8">
        <w:t xml:space="preserve"> can formulate solutions in a convenient dimension and space. </w:t>
      </w:r>
    </w:p>
    <w:p w14:paraId="70F423F4" w14:textId="03DCF467" w:rsidR="00E004E5" w:rsidRDefault="00383959" w:rsidP="00E004E5">
      <w:pPr>
        <w:pStyle w:val="BodyTextCont"/>
        <w:rPr>
          <w:rFonts w:hint="eastAsia"/>
        </w:rPr>
      </w:pPr>
      <w:r w:rsidRPr="00C223E8">
        <w:t>For example, continuing with the soccer game idea, consider the task of creating a soccer field.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r w:rsidR="00E004E5">
        <w:t>In t</w:t>
      </w:r>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46537AE4" w:rsidR="009517D7" w:rsidRDefault="00383959" w:rsidP="00E75085">
      <w:pPr>
        <w:pStyle w:val="BodyTextCont"/>
        <w:rPr>
          <w:rFonts w:hint="eastAsia"/>
        </w:rPr>
      </w:pPr>
      <w:r w:rsidRPr="00C223E8">
        <w:t>A contrasting example would be when building a chess-like board game</w:t>
      </w:r>
      <w:r w:rsidR="00E004E5">
        <w:t>.</w:t>
      </w:r>
      <w:r w:rsidRPr="00C223E8">
        <w:t xml:space="preserve"> </w:t>
      </w:r>
      <w:r w:rsidR="00E004E5">
        <w:t>I</w:t>
      </w:r>
      <w:r w:rsidRPr="00C223E8">
        <w:t xml:space="preserve">t may be more convenient to design the solution based on a </w:t>
      </w:r>
      <w:proofErr w:type="spellStart"/>
      <w:r w:rsidRPr="00C223E8">
        <w:t>unitless</w:t>
      </w:r>
      <w:proofErr w:type="spellEnd"/>
      <w:r w:rsidRPr="00C223E8">
        <w:t xml:space="preserve">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B9E58B2"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w:t>
      </w:r>
    </w:p>
    <w:p w14:paraId="1F1F4973" w14:textId="77777777" w:rsidR="00383959" w:rsidRPr="00C223E8" w:rsidRDefault="00383959" w:rsidP="00BC4335">
      <w:pPr>
        <w:pStyle w:val="Heading2"/>
      </w:pPr>
      <w:r w:rsidRPr="00C223E8">
        <w:t>Coordinate Systems and Transformations</w:t>
      </w:r>
    </w:p>
    <w:p w14:paraId="0E517D66" w14:textId="0FF7FA6B" w:rsidR="00383959" w:rsidRPr="00C223E8" w:rsidRDefault="00383959" w:rsidP="00BC4335">
      <w:pPr>
        <w:pStyle w:val="BodyTextFirst"/>
        <w:rPr>
          <w:rFonts w:hint="eastAsia"/>
        </w:rPr>
      </w:pPr>
      <w:r w:rsidRPr="00C223E8">
        <w:t xml:space="preserve">A 2D coordinate system uniquely identifies every position on a 2D plane. </w:t>
      </w:r>
      <w:r w:rsidR="009E446F">
        <w:t>A</w:t>
      </w:r>
      <w:r w:rsidR="009E446F" w:rsidRPr="00C223E8">
        <w:t xml:space="preserve">ll </w:t>
      </w:r>
      <w:r w:rsidRPr="00C223E8">
        <w:t xml:space="preserve">projects in this book follow the Cartesian coordinate system where positions are defined according to perpendicular distances from a reference point known as the </w:t>
      </w:r>
      <w:r w:rsidR="00F3579A" w:rsidRPr="00F3579A">
        <w:rPr>
          <w:i/>
        </w:rPr>
        <w:t>origin</w:t>
      </w:r>
      <w:r w:rsidR="009E446F">
        <w:rPr>
          <w:i/>
        </w:rPr>
        <w:t xml:space="preserve">, </w:t>
      </w:r>
      <w:r w:rsidR="009E446F" w:rsidRPr="00C223E8">
        <w:t>as illustrated in Figure 3-</w:t>
      </w:r>
      <w:r w:rsidR="009E446F">
        <w:t>8</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14F3C26F"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r w:rsidR="007279BA">
        <w:t>The s</w:t>
      </w:r>
      <w:r w:rsidRPr="00C223E8">
        <w:t>econd</w:t>
      </w:r>
      <w:r w:rsidR="007279BA">
        <w:t xml:space="preserve"> </w:t>
      </w:r>
      <w:r w:rsidRPr="00C223E8">
        <w:t xml:space="preserve">coordinate </w:t>
      </w:r>
      <w:r w:rsidR="00AE0233">
        <w:t>system that</w:t>
      </w:r>
      <w:r w:rsidR="00AE0233" w:rsidRPr="00C223E8">
        <w:t xml:space="preserve"> </w:t>
      </w:r>
      <w:r w:rsidR="00AE0233">
        <w:t xml:space="preserve">you have worked with is </w:t>
      </w:r>
      <w:r w:rsidRPr="00C223E8">
        <w:t xml:space="preserve">the </w:t>
      </w:r>
      <w:r w:rsidR="00AE0233">
        <w:t xml:space="preserve">one that </w:t>
      </w:r>
      <w:r w:rsidRPr="00C223E8">
        <w:t>WebGL draws to, where the x/y</w:t>
      </w:r>
      <w:r w:rsidR="00E52A99">
        <w:t>-</w:t>
      </w:r>
      <w:r w:rsidRPr="00C223E8">
        <w:t>axes ranges are bounded to ±1.0</w:t>
      </w:r>
      <w:r w:rsidR="00AE0233">
        <w:t>.</w:t>
      </w:r>
      <w:r w:rsidRPr="00C223E8">
        <w:t xml:space="preserve"> </w:t>
      </w:r>
      <w:r w:rsidR="00AE0233">
        <w:t xml:space="preserve">This </w:t>
      </w:r>
      <w:r w:rsidRPr="00C223E8">
        <w:t xml:space="preserve">is </w:t>
      </w:r>
      <w:r w:rsidR="009D6390">
        <w:t>known</w:t>
      </w:r>
      <w:r w:rsidR="009D6390" w:rsidRPr="00C223E8">
        <w:t xml:space="preserve">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r w:rsidR="00AE0233">
        <w:t xml:space="preserve"> the</w:t>
      </w:r>
      <w:r w:rsidRPr="00C223E8">
        <w:t xml:space="preserve"> NDC space and </w:t>
      </w:r>
      <w:r w:rsidR="00AE0233">
        <w:t xml:space="preserve">that the </w:t>
      </w:r>
      <w:r w:rsidR="00200F09">
        <w:t xml:space="preserve">contents in the </w:t>
      </w:r>
      <w:r w:rsidR="00AE0233" w:rsidRPr="00C223E8">
        <w:t>±1.0</w:t>
      </w:r>
      <w:r w:rsidR="00AE0233">
        <w:t xml:space="preserve"> </w:t>
      </w:r>
      <w:r w:rsidR="00200F09">
        <w:t xml:space="preserve">range </w:t>
      </w:r>
      <w:r w:rsidR="00AE0233">
        <w:t xml:space="preserve">cover all the pixels </w:t>
      </w:r>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lastRenderedPageBreak/>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1F6B926"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AD5E48">
        <w:t xml:space="preserve">that </w:t>
      </w:r>
      <w:r w:rsidR="002F152D">
        <w:t xml:space="preserve">resolves </w:t>
      </w:r>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676F930D"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idth and height. The reference position can </w:t>
      </w:r>
      <w:r w:rsidR="00560236" w:rsidRPr="00C223E8">
        <w:t>either</w:t>
      </w:r>
      <w:r w:rsidRPr="00C223E8">
        <w:t xml:space="preserve"> </w:t>
      </w:r>
      <w:r w:rsidR="002F152D">
        <w:t xml:space="preserve">be </w:t>
      </w:r>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7A0290">
        <w:t xml:space="preserve"> (the origin)</w:t>
      </w:r>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rPr>
          <w:rFonts w:hint="eastAsia"/>
        </w:rPr>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rPr>
              <w:rFonts w:ascii="Cambria Math"/>
              <w:noProof/>
            </w:rPr>
            <m:t>-</m:t>
          </m:r>
          <m:r>
            <w:rPr>
              <w:rFonts w:ascii="Cambria Math"/>
              <w:noProof/>
            </w:rPr>
            <m:t xml:space="preserve">center.x, </m:t>
          </m:r>
          <m:r>
            <w:rPr>
              <w:rFonts w:ascii="Cambria Math"/>
              <w:noProof/>
            </w:rPr>
            <m:t>-</m:t>
          </m:r>
          <m:r>
            <w:rPr>
              <w:rFonts w:ascii="Cambria Math"/>
              <w:noProof/>
            </w:rPr>
            <m:t>center.y)</m:t>
          </m:r>
        </m:oMath>
      </m:oMathPara>
    </w:p>
    <w:p w14:paraId="27C3951A" w14:textId="33144FFA" w:rsidR="003128AA" w:rsidRDefault="008D6D3F" w:rsidP="00F9439C">
      <w:pPr>
        <w:pStyle w:val="BodyTextFirs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602D18AC"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w:t>
      </w:r>
      <w:r w:rsidR="00AE1036">
        <w:t>Conveniently</w:t>
      </w:r>
      <w:r w:rsidRPr="00C223E8">
        <w:t>,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lastRenderedPageBreak/>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1D1EA486" w:rsidR="00383959" w:rsidRDefault="00383959" w:rsidP="00F9439C">
      <w:pPr>
        <w:pStyle w:val="BodyTextFirst"/>
        <w:rPr>
          <w:rFonts w:hint="eastAsia"/>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t>To understand the different coordinate systems</w:t>
      </w:r>
    </w:p>
    <w:p w14:paraId="37C656D7" w14:textId="0A96F9A9" w:rsidR="00383959" w:rsidRPr="00C223E8" w:rsidRDefault="00383959" w:rsidP="00BC4335">
      <w:pPr>
        <w:pStyle w:val="Bullet"/>
        <w:rPr>
          <w:rFonts w:hint="eastAsia"/>
        </w:rPr>
      </w:pPr>
      <w:r w:rsidRPr="00C223E8">
        <w:t>To experience working with a WebGL viewport</w:t>
      </w:r>
      <w:r w:rsidR="001914A6">
        <w:t xml:space="preserve"> </w:t>
      </w:r>
      <w:r w:rsidR="00A97B16">
        <w:t xml:space="preserve">to </w:t>
      </w:r>
      <w:r w:rsidRPr="00C223E8">
        <w:t xml:space="preserve">define and draw to </w:t>
      </w:r>
      <w:r w:rsidR="00A97B16">
        <w:t xml:space="preserve">different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lastRenderedPageBreak/>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hint="eastAsia"/>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rFonts w:hint="eastAsia"/>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rFonts w:hint="eastAsia"/>
          <w:noProof w:val="0"/>
        </w:rPr>
      </w:pPr>
      <w:r>
        <w:rPr>
          <w:noProof w:val="0"/>
        </w:rPr>
        <w:t>// Step E: Gets a reference to the uniform variables in the fragment shader</w:t>
      </w:r>
    </w:p>
    <w:p w14:paraId="04079C0C" w14:textId="5E7A7F02" w:rsidR="00774352" w:rsidRDefault="00774352" w:rsidP="00774352">
      <w:pPr>
        <w:pStyle w:val="Code"/>
        <w:rPr>
          <w:rFonts w:hint="eastAsia"/>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rFonts w:hint="eastAsia"/>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rPr>
          <w:rFonts w:hint="eastAsia"/>
        </w:r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3D237178" w14:textId="4934A5DC" w:rsidR="00774352" w:rsidRDefault="00774352">
      <w:pPr>
        <w:pStyle w:val="Code"/>
        <w:rPr>
          <w:rFonts w:hint="eastAsia"/>
          <w:noProof w:val="0"/>
        </w:rPr>
      </w:pPr>
      <w:r>
        <w:rPr>
          <w:noProof w:val="0"/>
        </w:rPr>
        <w:t xml:space="preserve">            </w:t>
      </w:r>
    </w:p>
    <w:p w14:paraId="13C4EAC1" w14:textId="3CCA4FB1" w:rsidR="00774352" w:rsidRDefault="00082C45" w:rsidP="00A97B16">
      <w:pPr>
        <w:pStyle w:val="Code"/>
        <w:ind w:firstLine="240"/>
        <w:rPr>
          <w:rFonts w:hint="eastAsia"/>
          <w:noProof w:val="0"/>
        </w:rPr>
      </w:pPr>
      <w:r>
        <w:rPr>
          <w:noProof w:val="0"/>
        </w:rPr>
        <w:t>… identical to previous code …</w:t>
      </w:r>
      <w:r w:rsidR="00774352">
        <w:rPr>
          <w:noProof w:val="0"/>
        </w:rPr>
        <w:t xml:space="preserve">   </w:t>
      </w:r>
    </w:p>
    <w:p w14:paraId="78374815" w14:textId="77777777" w:rsidR="00A97B16" w:rsidRDefault="00A97B16" w:rsidP="00A97B16">
      <w:pPr>
        <w:pStyle w:val="Code"/>
        <w:ind w:firstLine="240"/>
        <w:rPr>
          <w:rFonts w:hint="eastAsia"/>
          <w:noProof w:val="0"/>
        </w:rPr>
      </w:pP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lastRenderedPageBreak/>
        <w:t>}</w:t>
      </w:r>
    </w:p>
    <w:p w14:paraId="07B1A63C" w14:textId="4835DF09" w:rsidR="00774352" w:rsidRPr="00C223E8" w:rsidRDefault="00774352" w:rsidP="00F9439C">
      <w:pPr>
        <w:pStyle w:val="BodyTextFirst"/>
        <w:rPr>
          <w:rFonts w:hint="eastAsia"/>
        </w:rPr>
      </w:pPr>
      <w:r w:rsidRPr="00C223E8">
        <w:t xml:space="preserve">As you have seen previously, the </w:t>
      </w:r>
      <w:r w:rsidRPr="00C223E8">
        <w:rPr>
          <w:rStyle w:val="CodeInline"/>
        </w:rPr>
        <w:t>gl.uniformMatrix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8600760" w:rsidR="00774352" w:rsidRPr="00C223E8" w:rsidRDefault="00774352" w:rsidP="00774352">
      <w:pPr>
        <w:pStyle w:val="BodyTextFirst"/>
        <w:rPr>
          <w:rFonts w:hint="eastAsia"/>
        </w:rPr>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r w:rsidR="00C842FB">
        <w:t>class</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5F50FC32" w:rsidR="00774352" w:rsidRPr="00C223E8" w:rsidRDefault="00774352" w:rsidP="00F9439C">
      <w:pPr>
        <w:pStyle w:val="BodyTextFirs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448A5472"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r w:rsidR="00637B5F">
        <w:t xml:space="preserve"> </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rPr>
          <w:rFonts w:hint="eastAsia"/>
        </w:rPr>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w:t>
      </w:r>
      <w:r w:rsidRPr="00C223E8">
        <w:lastRenderedPageBreak/>
        <w:t xml:space="preserve">proportionally, the width-to-height aspect ratio of the WC must match that of the viewport. In this case, the WC has a 20:10 aspect ratio, and this 2:1 </w:t>
      </w:r>
      <w:r w:rsidR="001379C8">
        <w:t xml:space="preserve">ratio </w:t>
      </w:r>
      <w:r w:rsidRPr="00C223E8">
        <w:t>matches that of the 600:300</w:t>
      </w:r>
      <w:r w:rsidR="00C842FB">
        <w:t xml:space="preserve"> of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0DA3BFE3"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r w:rsidR="00B86A93">
        <w:t>.</w:t>
      </w:r>
      <w:r w:rsidR="00F46B4E">
        <w:t xml:space="preserve"> </w:t>
      </w:r>
      <w:r w:rsidR="00B86A93">
        <w:t>I</w:t>
      </w:r>
      <w:r w:rsidR="00DC0A4C">
        <w:t>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rsidP="00FD7224">
      <w:pPr>
        <w:pStyle w:val="Code"/>
        <w:rPr>
          <w:rFonts w:hint="eastAsia"/>
          <w:noProof w:val="0"/>
        </w:rPr>
      </w:pPr>
      <w:r>
        <w:rPr>
          <w:noProof w:val="0"/>
        </w:rPr>
        <w:t xml:space="preserve">    </w:t>
      </w:r>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rsidP="00FD7224">
      <w:pPr>
        <w:pStyle w:val="Code"/>
        <w:rPr>
          <w:rFonts w:hint="eastAsia"/>
          <w:noProof w:val="0"/>
        </w:rPr>
      </w:pPr>
      <w:r>
        <w:rPr>
          <w:noProof w:val="0"/>
        </w:rPr>
        <w:t xml:space="preserve">    </w:t>
      </w:r>
      <w:r w:rsidR="00987011">
        <w:rPr>
          <w:noProof w:val="0"/>
        </w:rPr>
        <w:t>…</w:t>
      </w:r>
      <w:r>
        <w:rPr>
          <w:noProof w:val="0"/>
        </w:rPr>
        <w:t xml:space="preserve"> implementation to follow … </w:t>
      </w:r>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lastRenderedPageBreak/>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rFonts w:hint="eastAsia"/>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rFonts w:hint="eastAsia"/>
          <w:noProof w:val="0"/>
        </w:rPr>
      </w:pPr>
    </w:p>
    <w:p w14:paraId="73C2CE56" w14:textId="521DA286" w:rsidR="00774352" w:rsidRDefault="00774352" w:rsidP="00774352">
      <w:pPr>
        <w:pStyle w:val="Code"/>
        <w:rPr>
          <w:rFonts w:hint="eastAsia"/>
          <w:noProof w:val="0"/>
        </w:rPr>
      </w:pPr>
      <w:r>
        <w:rPr>
          <w:noProof w:val="0"/>
        </w:rPr>
        <w:t>// Step D3: enable the scissor area, clear, and then disable the scissor area</w:t>
      </w:r>
    </w:p>
    <w:p w14:paraId="1372BE9E" w14:textId="55F0CED0" w:rsidR="00774352" w:rsidRDefault="00774352" w:rsidP="00774352">
      <w:pPr>
        <w:pStyle w:val="Code"/>
        <w:rPr>
          <w:rFonts w:hint="eastAsia"/>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77777777" w:rsidR="00321E47" w:rsidRDefault="00321E47" w:rsidP="00321E47">
      <w:pPr>
        <w:pStyle w:val="Code"/>
        <w:rPr>
          <w:rFonts w:hint="eastAsia"/>
          <w:noProof w:val="0"/>
        </w:rPr>
      </w:pPr>
      <w:r>
        <w:rPr>
          <w:noProof w:val="0"/>
        </w:rPr>
        <w:t>// Step E1: following the translation, scale to: (-1, -1) to (1, 1): a 2x2 square at origin</w:t>
      </w:r>
    </w:p>
    <w:p w14:paraId="40CC83C9" w14:textId="20AA4121" w:rsidR="00321E47"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rFonts w:hint="eastAsia"/>
          <w:noProof w:val="0"/>
        </w:rPr>
      </w:pPr>
    </w:p>
    <w:p w14:paraId="74906057" w14:textId="77777777" w:rsidR="00321E47" w:rsidRDefault="00321E47" w:rsidP="00321E47">
      <w:pPr>
        <w:pStyle w:val="Code"/>
        <w:rPr>
          <w:rFonts w:hint="eastAsia"/>
          <w:noProof w:val="0"/>
        </w:rPr>
      </w:pPr>
      <w:r>
        <w:rPr>
          <w:noProof w:val="0"/>
        </w:rPr>
        <w:t>// Step E2: first operation to perform is to translate camera center to the origin</w:t>
      </w:r>
    </w:p>
    <w:p w14:paraId="61CCEDC7" w14:textId="77777777" w:rsidR="00321E47" w:rsidRDefault="00321E47" w:rsidP="00321E47">
      <w:pPr>
        <w:pStyle w:val="Code"/>
        <w:rPr>
          <w:rFonts w:hint="eastAsia"/>
          <w:noProof w:val="0"/>
        </w:rPr>
      </w:pPr>
      <w:r>
        <w:rPr>
          <w:noProof w:val="0"/>
        </w:rPr>
        <w:lastRenderedPageBreak/>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rFonts w:hint="eastAsia"/>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7A77B49" w:rsidR="00774352" w:rsidRPr="00C223E8" w:rsidRDefault="00321E47" w:rsidP="00F9439C">
      <w:pPr>
        <w:pStyle w:val="BodyTextFirst"/>
        <w:rPr>
          <w:rFonts w:hint="eastAsia"/>
        </w:rPr>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r w:rsidR="00F46B4E">
        <w:t>s</w:t>
      </w:r>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01BBEA98" w:rsidR="00774352" w:rsidRPr="00C223E8" w:rsidRDefault="00774352" w:rsidP="00F9439C">
      <w:pPr>
        <w:pStyle w:val="BodyTextFirs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3D32F86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35B0381E" w14:textId="5D95D48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rPr>
          <w:rFonts w:hint="eastAsia"/>
        </w:rPr>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193C67E5"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r w:rsidR="00C54832">
        <w:t xml:space="preserve">define an </w:t>
      </w:r>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37FCFCC7"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4D5DAE92" w:rsidR="00774352" w:rsidRPr="00C223E8" w:rsidRDefault="00774352" w:rsidP="00774352">
      <w:pPr>
        <w:pStyle w:val="Bullet"/>
        <w:rPr>
          <w:rFonts w:hint="eastAsia"/>
        </w:rPr>
      </w:pPr>
      <w:r w:rsidRPr="00C223E8">
        <w:t xml:space="preserve">To demonstrate how to work with </w:t>
      </w:r>
      <w:r w:rsidR="000A7A20">
        <w:t>a</w:t>
      </w:r>
      <w:r w:rsidR="000A7A20" w:rsidRPr="00C223E8">
        <w:t xml:space="preserv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2C6EEE75" w:rsidR="00774352" w:rsidRPr="00C223E8" w:rsidRDefault="00774352" w:rsidP="00774352">
      <w:pPr>
        <w:pStyle w:val="Heading3"/>
      </w:pPr>
      <w:r w:rsidRPr="00C223E8">
        <w:t xml:space="preserve">The Camera </w:t>
      </w:r>
      <w:r w:rsidR="000A7A20">
        <w:t>Class</w:t>
      </w:r>
    </w:p>
    <w:p w14:paraId="05CF7E69" w14:textId="2DFEA57F"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r w:rsidR="000A7A20">
        <w:t xml:space="preserve">must </w:t>
      </w:r>
      <w:r w:rsidRPr="00C223E8">
        <w:t xml:space="preserve">encapsulat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 xml:space="preserve">design </w:t>
      </w:r>
      <w:r w:rsidR="00015DC6">
        <w:t>should</w:t>
      </w:r>
      <w:r w:rsidR="00015DC6" w:rsidRPr="00C223E8">
        <w:t xml:space="preserve"> </w:t>
      </w:r>
      <w:r w:rsidRPr="00C223E8">
        <w:t>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lastRenderedPageBreak/>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rsidP="00015DC6">
      <w:pPr>
        <w:pStyle w:val="Code"/>
        <w:rPr>
          <w:rFonts w:hint="eastAsia"/>
          <w:noProof w:val="0"/>
        </w:rPr>
      </w:pPr>
      <w:r>
        <w:rPr>
          <w:noProof w:val="0"/>
        </w:rPr>
        <w:t xml:space="preserve">    </w:t>
      </w:r>
      <w:r w:rsidR="00774352">
        <w:rPr>
          <w:noProof w:val="0"/>
        </w:rPr>
        <w:t>}</w:t>
      </w:r>
    </w:p>
    <w:p w14:paraId="17912AFF" w14:textId="552FF808" w:rsidR="00667B75" w:rsidRDefault="00667B75" w:rsidP="00B41C1A">
      <w:pPr>
        <w:pStyle w:val="Code"/>
        <w:rPr>
          <w:rFonts w:hint="eastAsia"/>
          <w:noProof w:val="0"/>
        </w:rPr>
      </w:pPr>
      <w:r>
        <w:rPr>
          <w:noProof w:val="0"/>
        </w:rPr>
        <w:t xml:space="preserve">    …</w:t>
      </w:r>
      <w:r w:rsidR="000A7A20">
        <w:rPr>
          <w:noProof w:val="0"/>
        </w:rPr>
        <w:t xml:space="preserve"> implementation to follow …</w:t>
      </w:r>
    </w:p>
    <w:p w14:paraId="4E24A0A1" w14:textId="6E3316A7" w:rsidR="00667B75" w:rsidRPr="00C223E8" w:rsidRDefault="00667B75">
      <w:pPr>
        <w:pStyle w:val="Code"/>
        <w:rPr>
          <w:rFonts w:hint="eastAsia"/>
          <w:noProof w:val="0"/>
        </w:rPr>
      </w:pPr>
      <w:r>
        <w:rPr>
          <w:noProof w:val="0"/>
        </w:rPr>
        <w:t>}</w:t>
      </w:r>
    </w:p>
    <w:p w14:paraId="0FF28150" w14:textId="15E3F1D1" w:rsidR="00774352" w:rsidRPr="00C223E8" w:rsidRDefault="00774352" w:rsidP="00F9439C">
      <w:pPr>
        <w:pStyle w:val="BodyTextFirs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rFonts w:hint="eastAsia"/>
        </w:rPr>
      </w:pPr>
      <w:r>
        <w:t xml:space="preserve">Outside of the </w:t>
      </w:r>
      <w:r w:rsidRPr="00840543">
        <w:rPr>
          <w:rStyle w:val="CodeInline"/>
          <w:rFonts w:hint="eastAsia"/>
        </w:rPr>
        <w:t>Camera</w:t>
      </w:r>
      <w:r>
        <w:t xml:space="preserve"> class definition, define enumerated indices for accessing the </w:t>
      </w:r>
      <w:proofErr w:type="spellStart"/>
      <w:r w:rsidRPr="00840543">
        <w:rPr>
          <w:rStyle w:val="CodeInline"/>
          <w:rFonts w:hint="eastAsia"/>
        </w:rPr>
        <w:t>viewportArray</w:t>
      </w:r>
      <w:proofErr w:type="spellEnd"/>
      <w:r>
        <w:t>.</w:t>
      </w:r>
    </w:p>
    <w:p w14:paraId="5471979A" w14:textId="77777777" w:rsidR="003D3521" w:rsidRDefault="003D3521" w:rsidP="00840543">
      <w:pPr>
        <w:pStyle w:val="Code"/>
        <w:rPr>
          <w:rFonts w:hint="eastAsia"/>
        </w:rPr>
      </w:pPr>
      <w:r>
        <w:t>const eViewport = Object.freeze({</w:t>
      </w:r>
    </w:p>
    <w:p w14:paraId="24D1CEC8" w14:textId="77777777" w:rsidR="003D3521" w:rsidRDefault="003D3521" w:rsidP="00840543">
      <w:pPr>
        <w:pStyle w:val="Code"/>
        <w:rPr>
          <w:rFonts w:hint="eastAsia"/>
        </w:rPr>
      </w:pPr>
      <w:r>
        <w:t xml:space="preserve">    eOrgX: 0,</w:t>
      </w:r>
    </w:p>
    <w:p w14:paraId="1FF68E59" w14:textId="77777777" w:rsidR="003D3521" w:rsidRDefault="003D3521" w:rsidP="00840543">
      <w:pPr>
        <w:pStyle w:val="Code"/>
        <w:rPr>
          <w:rFonts w:hint="eastAsia"/>
        </w:rPr>
      </w:pPr>
      <w:r>
        <w:t xml:space="preserve">    eOrgY: 1,</w:t>
      </w:r>
    </w:p>
    <w:p w14:paraId="50BFAEF1" w14:textId="77777777" w:rsidR="003D3521" w:rsidRDefault="003D3521" w:rsidP="00840543">
      <w:pPr>
        <w:pStyle w:val="Code"/>
        <w:rPr>
          <w:rFonts w:hint="eastAsia"/>
        </w:rPr>
      </w:pPr>
      <w:r>
        <w:t xml:space="preserve">    eWidth: 2,</w:t>
      </w:r>
    </w:p>
    <w:p w14:paraId="64A73FBF" w14:textId="77777777" w:rsidR="003D3521" w:rsidRDefault="003D3521" w:rsidP="00840543">
      <w:pPr>
        <w:pStyle w:val="Code"/>
        <w:rPr>
          <w:rFonts w:hint="eastAsia"/>
        </w:rPr>
      </w:pPr>
      <w:r>
        <w:t xml:space="preserve">    eHeight: 3</w:t>
      </w:r>
    </w:p>
    <w:p w14:paraId="4D9BB050" w14:textId="53011C99" w:rsidR="003D3521" w:rsidRDefault="003D3521" w:rsidP="003D3521">
      <w:pPr>
        <w:pStyle w:val="Code"/>
        <w:rPr>
          <w:rFonts w:hint="eastAsia"/>
        </w:rPr>
      </w:pPr>
      <w:r>
        <w:t>});</w:t>
      </w:r>
    </w:p>
    <w:p w14:paraId="6CB2ED6D" w14:textId="241E0A2F" w:rsidR="00234B82" w:rsidRPr="003D3521" w:rsidRDefault="00234B82" w:rsidP="00840543">
      <w:pPr>
        <w:pStyle w:val="NoteTipCaution"/>
      </w:pPr>
      <w:r w:rsidRPr="00C223E8">
        <w:rPr>
          <w:b/>
        </w:rPr>
        <w:t>Note</w:t>
      </w:r>
      <w:r w:rsidRPr="00C223E8">
        <w:rPr>
          <w:b/>
        </w:rPr>
        <w:tab/>
      </w:r>
      <w:r>
        <w:rPr>
          <w:b/>
        </w:rPr>
        <w:t xml:space="preserve"> </w:t>
      </w:r>
      <w:r>
        <w:t xml:space="preserve">Enumerated </w:t>
      </w:r>
      <w:r w:rsidR="00F62C77">
        <w:t>elements</w:t>
      </w:r>
      <w:r>
        <w:t xml:space="preserve"> </w:t>
      </w:r>
      <w:r w:rsidR="00F62C77">
        <w:t xml:space="preserve">have names that begin with lowercase “e”, as in </w:t>
      </w:r>
      <w:proofErr w:type="spellStart"/>
      <w:r w:rsidR="00F62C77">
        <w:rPr>
          <w:rStyle w:val="CodeInline"/>
        </w:rPr>
        <w:t>eVewport</w:t>
      </w:r>
      <w:proofErr w:type="spellEnd"/>
      <w:r w:rsidR="00F62C77">
        <w:t xml:space="preserve"> and </w:t>
      </w:r>
      <w:proofErr w:type="spellStart"/>
      <w:r w:rsidR="00F62C77">
        <w:rPr>
          <w:rStyle w:val="CodeInline"/>
        </w:rPr>
        <w:t>eOrgX</w:t>
      </w:r>
      <w:proofErr w:type="spellEnd"/>
      <w:r w:rsidR="00F62C77">
        <w:t>.</w:t>
      </w:r>
    </w:p>
    <w:p w14:paraId="03F84C12" w14:textId="08A3F586" w:rsidR="00317AAC" w:rsidRDefault="00317AAC" w:rsidP="00B41C1A">
      <w:pPr>
        <w:pStyle w:val="NumList"/>
        <w:numPr>
          <w:ilvl w:val="0"/>
          <w:numId w:val="46"/>
        </w:numPr>
        <w:rPr>
          <w:rFonts w:hint="eastAsia"/>
        </w:rPr>
      </w:pPr>
      <w:r>
        <w:lastRenderedPageBreak/>
        <w:t>Define the function to compute the WC height based on the aspect ratio of the viewport.</w:t>
      </w:r>
      <w:r w:rsidR="00B3180B">
        <w:t xml:space="preserve"> </w:t>
      </w:r>
    </w:p>
    <w:p w14:paraId="00093059" w14:textId="77777777" w:rsidR="00317AAC" w:rsidRDefault="00317AAC" w:rsidP="00840543">
      <w:pPr>
        <w:pStyle w:val="Code"/>
        <w:rPr>
          <w:rFonts w:hint="eastAsia"/>
        </w:rPr>
      </w:pPr>
      <w:r>
        <w:t>getWCHeight() {</w:t>
      </w:r>
    </w:p>
    <w:p w14:paraId="7B9066EC" w14:textId="66414D73" w:rsidR="00317AAC" w:rsidRDefault="00317AAC" w:rsidP="00840543">
      <w:pPr>
        <w:pStyle w:val="Code"/>
        <w:rPr>
          <w:rFonts w:hint="eastAsia"/>
        </w:rPr>
      </w:pPr>
      <w:r>
        <w:t xml:space="preserve">    // viewportH/viewportW</w:t>
      </w:r>
    </w:p>
    <w:p w14:paraId="6DC96C76" w14:textId="555BE4D0" w:rsidR="00317AAC" w:rsidRDefault="00317AAC" w:rsidP="00840543">
      <w:pPr>
        <w:pStyle w:val="Code"/>
        <w:rPr>
          <w:rFonts w:hint="eastAsia"/>
        </w:rPr>
      </w:pPr>
      <w:r>
        <w:t xml:space="preserve">    let ratio = this.mViewport[eViewport.eHeight] / this.mViewport[eViewport.eWidth];</w:t>
      </w:r>
    </w:p>
    <w:p w14:paraId="6352D4BD" w14:textId="476A7652" w:rsidR="00317AAC" w:rsidRDefault="00317AAC" w:rsidP="00840543">
      <w:pPr>
        <w:pStyle w:val="Code"/>
        <w:rPr>
          <w:rFonts w:hint="eastAsia"/>
        </w:rPr>
      </w:pPr>
      <w:r>
        <w:t xml:space="preserve">    return this.getWCWidth() * ratio;</w:t>
      </w:r>
    </w:p>
    <w:p w14:paraId="232A215A" w14:textId="1C2058D3" w:rsidR="00317AAC" w:rsidRPr="00317AAC" w:rsidRDefault="00317AAC" w:rsidP="00840543">
      <w:pPr>
        <w:pStyle w:val="Code"/>
        <w:rPr>
          <w:rFonts w:hint="eastAsia"/>
        </w:rPr>
      </w:pPr>
      <w:r>
        <w:t>}</w:t>
      </w:r>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1CF07DB2"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5C9DCF00" w:rsidR="00774352" w:rsidRPr="00C223E8" w:rsidRDefault="00774352" w:rsidP="00774352">
      <w:pPr>
        <w:pStyle w:val="Code"/>
        <w:rPr>
          <w:rFonts w:hint="eastAsia"/>
          <w:noProof w:val="0"/>
        </w:rPr>
      </w:pPr>
      <w:r w:rsidRPr="00F3579A">
        <w:rPr>
          <w:noProof w:val="0"/>
        </w:rPr>
        <w:t xml:space="preserve">    // Step B: </w:t>
      </w:r>
      <w:r w:rsidR="006B35AE">
        <w:rPr>
          <w:noProof w:val="0"/>
        </w:rPr>
        <w:t>compute the Camera</w:t>
      </w:r>
      <w:r w:rsidRPr="00F3579A">
        <w:rPr>
          <w:noProof w:val="0"/>
        </w:rPr>
        <w:t xml:space="preserve"> </w:t>
      </w:r>
      <w:r w:rsidR="006B35AE">
        <w:rPr>
          <w:noProof w:val="0"/>
        </w:rPr>
        <w:t>M</w:t>
      </w:r>
      <w:r w:rsidRPr="00F3579A">
        <w:rPr>
          <w:noProof w:val="0"/>
        </w:rPr>
        <w:t>atrix</w:t>
      </w:r>
    </w:p>
    <w:p w14:paraId="44316656" w14:textId="067FAF77"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362FD306" w14:textId="77777777" w:rsidR="00774352" w:rsidRPr="00C223E8" w:rsidRDefault="00774352" w:rsidP="00774352">
      <w:pPr>
        <w:pStyle w:val="Code"/>
        <w:rPr>
          <w:rFonts w:hint="eastAsia"/>
          <w:noProof w:val="0"/>
        </w:rPr>
      </w:pPr>
      <w:r w:rsidRPr="00F3579A">
        <w:rPr>
          <w:noProof w:val="0"/>
        </w:rPr>
        <w:t>}</w:t>
      </w:r>
    </w:p>
    <w:p w14:paraId="63BF6897" w14:textId="6B7B16C2" w:rsidR="00774352" w:rsidRPr="00C223E8" w:rsidRDefault="00774352" w:rsidP="00F9439C">
      <w:pPr>
        <w:pStyle w:val="BodyTextFirst"/>
        <w:rPr>
          <w:rFonts w:hint="eastAsia"/>
        </w:rPr>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transform operator. The following explain</w:t>
      </w:r>
      <w:r w:rsidR="006B35AE">
        <w:t>s</w:t>
      </w:r>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rFonts w:hint="eastAsia"/>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rFonts w:hint="eastAsia"/>
          <w:noProof w:val="0"/>
        </w:rPr>
      </w:pPr>
      <w:r>
        <w:rPr>
          <w:noProof w:val="0"/>
        </w:rPr>
        <w:lastRenderedPageBreak/>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33B617C"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3CBE133D" w14:textId="77777777" w:rsidR="00774352" w:rsidRDefault="00774352" w:rsidP="00774352">
      <w:pPr>
        <w:pStyle w:val="Code"/>
        <w:rPr>
          <w:rFonts w:hint="eastAsia"/>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rFonts w:hint="eastAsia"/>
          <w:noProof w:val="0"/>
        </w:rPr>
      </w:pPr>
      <w:r>
        <w:rPr>
          <w:noProof w:val="0"/>
        </w:rPr>
        <w:t>// set the color to be cleared</w:t>
      </w:r>
    </w:p>
    <w:p w14:paraId="67ABC68D" w14:textId="5663D5C8" w:rsidR="00774352" w:rsidRDefault="00774352" w:rsidP="00774352">
      <w:pPr>
        <w:pStyle w:val="Code"/>
        <w:rPr>
          <w:rFonts w:hint="eastAsia"/>
          <w:noProof w:val="0"/>
        </w:rPr>
      </w:pPr>
      <w:r>
        <w:rPr>
          <w:noProof w:val="0"/>
        </w:rPr>
        <w:t>// Step A4: enable the scissor area, clear, and then disable the scissor area</w:t>
      </w:r>
    </w:p>
    <w:p w14:paraId="43ECF127" w14:textId="4F0D4208" w:rsidR="00774352" w:rsidRDefault="00774352" w:rsidP="00774352">
      <w:pPr>
        <w:pStyle w:val="Code"/>
        <w:rPr>
          <w:rFonts w:hint="eastAsia"/>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rPr>
          <w:rFonts w:hint="eastAsia"/>
        </w:rPr>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467D70EF"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p>
    <w:p w14:paraId="651FC342" w14:textId="71E68228" w:rsidR="00381D17" w:rsidRDefault="00381D17" w:rsidP="00381D17">
      <w:pPr>
        <w:pStyle w:val="NumList"/>
        <w:numPr>
          <w:ilvl w:val="0"/>
          <w:numId w:val="46"/>
        </w:numPr>
        <w:rPr>
          <w:rFonts w:hint="eastAsia"/>
        </w:rPr>
      </w:pPr>
      <w:r>
        <w:t>Define a function to access the computed camera matrix.</w:t>
      </w:r>
    </w:p>
    <w:p w14:paraId="331C3CEE" w14:textId="6B880C91" w:rsidR="00381D17" w:rsidRPr="00381D17" w:rsidRDefault="00381D17" w:rsidP="00840543">
      <w:pPr>
        <w:pStyle w:val="Code"/>
        <w:rPr>
          <w:rFonts w:hint="eastAsia"/>
        </w:rPr>
      </w:pPr>
      <w:r>
        <w:t>getCameraMatrix() { return this.mCameraMatrix; }</w:t>
      </w:r>
    </w:p>
    <w:p w14:paraId="3CF18CB5" w14:textId="703F315A" w:rsidR="00E22F1E" w:rsidRDefault="00381D17" w:rsidP="00E22F1E">
      <w:pPr>
        <w:pStyle w:val="NumList"/>
        <w:numPr>
          <w:ilvl w:val="0"/>
          <w:numId w:val="46"/>
        </w:numPr>
        <w:rPr>
          <w:rFonts w:hint="eastAsia"/>
        </w:rPr>
      </w:pPr>
      <w:r>
        <w:t xml:space="preserve">Finally, remember to export the newly defined </w:t>
      </w:r>
      <w:r w:rsidRPr="00E622FE">
        <w:rPr>
          <w:rStyle w:val="CodeInline"/>
        </w:rPr>
        <w:t>Camera</w:t>
      </w:r>
      <w:r>
        <w:t xml:space="preserve"> class.</w:t>
      </w:r>
    </w:p>
    <w:p w14:paraId="43553751" w14:textId="3685E75B" w:rsidR="00381D17" w:rsidRPr="00381D17" w:rsidRDefault="00381D17" w:rsidP="00840543">
      <w:pPr>
        <w:pStyle w:val="Code"/>
        <w:rPr>
          <w:rFonts w:hint="eastAsia"/>
        </w:rPr>
      </w:pPr>
      <w:r>
        <w:t>export default Camera.</w:t>
      </w:r>
    </w:p>
    <w:p w14:paraId="438A4B03" w14:textId="740D76E5" w:rsidR="00AB2E76" w:rsidRPr="00C223E8" w:rsidRDefault="00AB2E76" w:rsidP="00AB2E76">
      <w:pPr>
        <w:pStyle w:val="Heading3"/>
      </w:pPr>
      <w:r w:rsidRPr="00C223E8">
        <w:lastRenderedPageBreak/>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1CD4659F" w:rsidR="00AB2E76" w:rsidRPr="00C223E8" w:rsidRDefault="00D154E5" w:rsidP="00AB2E76">
      <w:pPr>
        <w:pStyle w:val="BodyTextFirst"/>
        <w:rPr>
          <w:rFonts w:hint="eastAsia"/>
        </w:rPr>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r w:rsidR="00CE5060">
        <w:t xml:space="preserve">class </w:t>
      </w:r>
      <w:r>
        <w:t xml:space="preserve">must be modified to receive the newly defined </w:t>
      </w:r>
      <w:r w:rsidRPr="00B41C1A">
        <w:rPr>
          <w:rStyle w:val="CodeInline"/>
        </w:rPr>
        <w:t>Camera</w:t>
      </w:r>
      <w:r>
        <w:t xml:space="preserve"> </w:t>
      </w:r>
      <w:r w:rsidR="009C6973">
        <w:t xml:space="preserve">in order </w:t>
      </w:r>
      <w:r w:rsidR="00381D17">
        <w:t xml:space="preserve">to access </w:t>
      </w:r>
      <w:r w:rsidR="00247788">
        <w:t xml:space="preserve">the </w:t>
      </w:r>
      <w:r w:rsidR="00381D17">
        <w:t xml:space="preserve">computed </w:t>
      </w:r>
      <w:r w:rsidR="00247788">
        <w:t xml:space="preserve">camera </w:t>
      </w:r>
      <w:r w:rsidR="00381D17">
        <w:t>matrix.</w:t>
      </w:r>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lastRenderedPageBreak/>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rFonts w:hint="eastAsia"/>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rFonts w:hint="eastAsia"/>
          <w:noProof w:val="0"/>
        </w:rPr>
      </w:pPr>
      <w:r>
        <w:rPr>
          <w:noProof w:val="0"/>
        </w:rPr>
        <w:t xml:space="preserve">            );</w:t>
      </w:r>
    </w:p>
    <w:p w14:paraId="6F463EFF" w14:textId="3EA96536" w:rsidR="00774352" w:rsidRDefault="00FE63B0" w:rsidP="00840543">
      <w:pPr>
        <w:pStyle w:val="Code"/>
        <w:rPr>
          <w:rFonts w:hint="eastAsia"/>
          <w:noProof w:val="0"/>
        </w:rPr>
      </w:pPr>
      <w:r>
        <w:rPr>
          <w:noProof w:val="0"/>
        </w:rPr>
        <w:t xml:space="preserve">        </w:t>
      </w:r>
      <w:r w:rsidR="00774352" w:rsidRPr="00F3579A">
        <w:rPr>
          <w:noProof w:val="0"/>
        </w:rPr>
        <w:t>…</w:t>
      </w:r>
      <w:r>
        <w:rPr>
          <w:noProof w:val="0"/>
        </w:rPr>
        <w:t xml:space="preserve"> implementation to follow …</w:t>
      </w:r>
    </w:p>
    <w:p w14:paraId="7AF5C1A2" w14:textId="20A69B93" w:rsidR="004F1ACD" w:rsidRPr="00C223E8" w:rsidRDefault="004F1ACD" w:rsidP="00840543">
      <w:pPr>
        <w:pStyle w:val="Code"/>
        <w:rPr>
          <w:rFonts w:hint="eastAsia"/>
          <w:noProof w:val="0"/>
        </w:rPr>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rFonts w:hint="eastAsia"/>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rFonts w:hint="eastAsia"/>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rFonts w:hint="eastAsia"/>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rFonts w:hint="eastAsia"/>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rFonts w:hint="eastAsia"/>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        // Clear the canvas</w:t>
      </w:r>
    </w:p>
    <w:p w14:paraId="73D4AFD9" w14:textId="03437D46"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r w:rsidR="009E2719" w:rsidRPr="00B41C1A">
        <w:rPr>
          <w:rStyle w:val="CodeInline"/>
        </w:rPr>
        <w:t>setViewAndCameraMatrix</w:t>
      </w:r>
      <w:proofErr w:type="spellEnd"/>
      <w:r w:rsidR="009E2719" w:rsidRPr="00B41C1A">
        <w:rPr>
          <w:rStyle w:val="CodeInline"/>
        </w:rPr>
        <w:t>()</w:t>
      </w:r>
      <w:r w:rsidR="009E2719">
        <w:t xml:space="preserve"> function </w:t>
      </w:r>
      <w:r w:rsidR="00840543">
        <w:t xml:space="preserve">of the </w:t>
      </w:r>
      <w:r w:rsidR="00840543" w:rsidRPr="00B41C1A">
        <w:rPr>
          <w:rStyle w:val="CodeInline"/>
        </w:rPr>
        <w:t>Camera</w:t>
      </w:r>
      <w:r w:rsidR="00840543">
        <w:t xml:space="preserve"> object in </w:t>
      </w:r>
      <w:r w:rsidR="009E2719">
        <w:t xml:space="preserve">to configure the WebGL viewport and compute the </w:t>
      </w:r>
      <w:r w:rsidR="00DF5216">
        <w:t>camera matrix</w:t>
      </w:r>
      <w:r w:rsidR="009E2719">
        <w:t xml:space="preserve">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F29899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1F1E774D" w14:textId="68C37562"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proofErr w:type="gramStart"/>
      <w:r>
        <w:rPr>
          <w:noProof w:val="0"/>
        </w:rPr>
        <w:lastRenderedPageBreak/>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078F8727" w:rsidR="00774352" w:rsidRDefault="00774352" w:rsidP="00774352">
      <w:pPr>
        <w:pStyle w:val="Code"/>
        <w:rPr>
          <w:rFonts w:hint="eastAsia"/>
          <w:noProof w:val="0"/>
        </w:rPr>
      </w:pPr>
      <w:r>
        <w:rPr>
          <w:noProof w:val="0"/>
        </w:rPr>
        <w:t>// cente</w:t>
      </w:r>
      <w:r w:rsidR="00DF5216">
        <w:rPr>
          <w:noProof w:val="0"/>
        </w:rPr>
        <w:t>r</w:t>
      </w:r>
      <w:r>
        <w:rPr>
          <w:noProof w:val="0"/>
        </w:rPr>
        <w:t xml:space="preserve"> red square</w:t>
      </w:r>
    </w:p>
    <w:p w14:paraId="1DE2DF9B" w14:textId="283CD8C0"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84096DF" w:rsidR="00774352" w:rsidRPr="00C223E8" w:rsidRDefault="00774352" w:rsidP="00B41C1A">
      <w:pPr>
        <w:pStyle w:val="BodyTextFirs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matrix </w:t>
      </w:r>
      <w:r w:rsidR="003A5878">
        <w:t xml:space="preserve">operator </w:t>
      </w:r>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457F0ED2"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w:t>
      </w:r>
      <w:r w:rsidR="00840543">
        <w:t xml:space="preserve">is </w:t>
      </w:r>
      <w:r w:rsidRPr="00C223E8">
        <w:t xml:space="preserve">defined </w:t>
      </w:r>
      <w:r w:rsidR="00840543">
        <w:t xml:space="preserve">for scene </w:t>
      </w:r>
      <w:r w:rsidRPr="00C223E8">
        <w:t>compos</w:t>
      </w:r>
      <w:r w:rsidR="00840543">
        <w:t>itions</w:t>
      </w:r>
      <w:r w:rsidRPr="00C223E8">
        <w:t xml:space="preserve"> </w:t>
      </w:r>
      <w:r w:rsidR="00840543">
        <w:t xml:space="preserve">based on </w:t>
      </w:r>
      <w:r w:rsidRPr="00C223E8">
        <w:t xml:space="preserve">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w:t>
      </w:r>
      <w:r w:rsidR="00840543">
        <w:t>by</w:t>
      </w:r>
      <w:r w:rsidR="00840543" w:rsidRPr="00C223E8">
        <w:t xml:space="preserve"> </w:t>
      </w:r>
      <w:r w:rsidRPr="00C223E8">
        <w:t>WebGL.</w:t>
      </w:r>
    </w:p>
    <w:p w14:paraId="3E14DC98" w14:textId="36687AB6"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r w:rsidR="009C6973">
        <w:t>which will</w:t>
      </w:r>
      <w:r w:rsidR="009C6973" w:rsidRPr="00C223E8">
        <w:t xml:space="preserve"> </w:t>
      </w:r>
      <w:r w:rsidRPr="00C223E8">
        <w:t xml:space="preserve">be discussed in the next chapter. </w:t>
      </w:r>
    </w:p>
    <w:sectPr w:rsidR="009F05F6" w:rsidRPr="00C223E8" w:rsidSect="00090DA0">
      <w:headerReference w:type="even" r:id="rId30"/>
      <w:headerReference w:type="default" r:id="rId31"/>
      <w:footerReference w:type="even" r:id="rId32"/>
      <w:footerReference w:type="default" r:id="rId33"/>
      <w:headerReference w:type="first" r:id="rId34"/>
      <w:pgSz w:w="10080" w:h="14400" w:code="13"/>
      <w:pgMar w:top="1080" w:right="720" w:bottom="1080" w:left="1080" w:header="547" w:footer="547" w:gutter="0"/>
      <w:cols w:space="720"/>
      <w:titlePg/>
      <w:docGrid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26A077C3" w16cid:durableId="24CEB8CD"/>
  <w16cid:commentId w16cid:paraId="03BF1098" w16cid:durableId="24CF9BC0"/>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82CD5C" w14:textId="77777777" w:rsidR="006C2417" w:rsidRDefault="006C2417">
      <w:r>
        <w:separator/>
      </w:r>
    </w:p>
  </w:endnote>
  <w:endnote w:type="continuationSeparator" w:id="0">
    <w:p w14:paraId="6E02B60D" w14:textId="77777777" w:rsidR="006C2417" w:rsidRDefault="006C2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E9B4186E-7282-497C-83EA-E5144746CD75}"/>
    <w:embedBold r:id="rId2" w:fontKey="{01FE562B-ED1C-4B11-A691-F1BA3731B70C}"/>
    <w:embedItalic r:id="rId3" w:fontKey="{ADFA10B0-2EB3-414D-BBAB-46BC2472D398}"/>
    <w:embedBoldItalic r:id="rId4" w:fontKey="{6DA762CE-A5B0-4306-A852-412E4D725592}"/>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F413715B-CB48-4942-BD95-4A910321711A}"/>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6" w:fontKey="{9886BF33-EC2A-4839-B311-84978A35EEFD}"/>
    <w:embedItalic r:id="rId7" w:fontKey="{48156AB0-37D7-4685-B815-A098A8CA8947}"/>
  </w:font>
  <w:font w:name="SimSun">
    <w:altName w:val="宋体"/>
    <w:panose1 w:val="02010600030101010101"/>
    <w:charset w:val="86"/>
    <w:family w:val="auto"/>
    <w:pitch w:val="variable"/>
    <w:sig w:usb0="00000003" w:usb1="288F0000" w:usb2="00000016" w:usb3="00000000" w:csb0="00040001" w:csb1="00000000"/>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Arial Black"/>
    <w:charset w:val="00"/>
    <w:family w:val="auto"/>
    <w:pitch w:val="default"/>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6DBB9D46-BD53-4CE2-9084-D4DCAC74578A}"/>
    <w:embedBold r:id="rId9" w:fontKey="{23427237-A51F-45D7-AF90-E0C3950A88C6}"/>
  </w:font>
  <w:font w:name="Bookman Old Style">
    <w:panose1 w:val="02050604050505020204"/>
    <w:charset w:val="00"/>
    <w:family w:val="roman"/>
    <w:pitch w:val="variable"/>
    <w:sig w:usb0="00000287" w:usb1="00000000" w:usb2="00000000" w:usb3="00000000" w:csb0="0000009F" w:csb1="00000000"/>
    <w:embedBold r:id="rId10" w:fontKey="{ADA01444-F163-4EBB-9002-1AC70FA9090C}"/>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1" w:fontKey="{4ADC3FC3-2BD8-4F48-926A-80E597245019}"/>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217CB2F5-AD56-47DD-BD05-1B21B617E284}"/>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Times New Roma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6776668F-18DB-453B-8E73-84DD3C2EC3B1}"/>
  </w:font>
  <w:font w:name="Cambria">
    <w:panose1 w:val="02040503050406030204"/>
    <w:charset w:val="00"/>
    <w:family w:val="roman"/>
    <w:pitch w:val="variable"/>
    <w:sig w:usb0="E00006FF" w:usb1="420024FF" w:usb2="02000000" w:usb3="00000000" w:csb0="0000019F" w:csb1="00000000"/>
    <w:embedRegular r:id="rId14" w:fontKey="{EAC0196B-9A4A-4A7B-B04D-CD66FD68CCB8}"/>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7949B8AD-C469-4C0F-A260-5445B66ABD23}"/>
    <w:embedItalic r:id="rId16" w:fontKey="{97385417-29C5-4023-BAB1-3E3A2EFD5405}"/>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D116FF" w14:textId="0294C0AB" w:rsidR="00091EA6" w:rsidRDefault="00091EA6">
    <w:pPr>
      <w:pStyle w:val="Footer"/>
      <w:rPr>
        <w:rFonts w:hint="eastAsia"/>
      </w:rPr>
    </w:pPr>
    <w:r>
      <w:fldChar w:fldCharType="begin"/>
    </w:r>
    <w:r>
      <w:instrText xml:space="preserve"> PAGE   \* MERGEFORMAT </w:instrText>
    </w:r>
    <w:r>
      <w:fldChar w:fldCharType="separate"/>
    </w:r>
    <w:r w:rsidR="00482D7C">
      <w:rPr>
        <w:noProof/>
      </w:rPr>
      <w:t>8</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1ABCFB" w14:textId="3F8DF609" w:rsidR="00091EA6" w:rsidRDefault="00091EA6" w:rsidP="00384E5F">
    <w:pPr>
      <w:pStyle w:val="Footer"/>
      <w:jc w:val="right"/>
      <w:rPr>
        <w:rFonts w:hint="eastAsia"/>
      </w:rPr>
    </w:pPr>
    <w:r>
      <w:fldChar w:fldCharType="begin"/>
    </w:r>
    <w:r>
      <w:instrText xml:space="preserve"> PAGE   \* MERGEFORMAT </w:instrText>
    </w:r>
    <w:r>
      <w:fldChar w:fldCharType="separate"/>
    </w:r>
    <w:r w:rsidR="00482D7C">
      <w:rPr>
        <w:noProof/>
      </w:rPr>
      <w:t>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1E1BBB" w14:textId="77777777" w:rsidR="006C2417" w:rsidRDefault="006C2417">
      <w:r>
        <w:separator/>
      </w:r>
    </w:p>
  </w:footnote>
  <w:footnote w:type="continuationSeparator" w:id="0">
    <w:p w14:paraId="093CB8C7" w14:textId="77777777" w:rsidR="006C2417" w:rsidRDefault="006C24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E8932" w14:textId="77777777" w:rsidR="00091EA6" w:rsidRPr="002A45BE" w:rsidRDefault="00091EA6"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48BE21" w14:textId="77777777" w:rsidR="00091EA6" w:rsidRPr="002A45BE" w:rsidRDefault="00091EA6"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F8E1CB" w14:textId="77777777" w:rsidR="00091EA6" w:rsidRDefault="00091EA6"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091EA6" w:rsidRDefault="00091EA6" w:rsidP="00876398">
    <w:pPr>
      <w:jc w:val="both"/>
    </w:pPr>
  </w:p>
  <w:p w14:paraId="40AE3F11" w14:textId="77777777" w:rsidR="00091EA6" w:rsidRPr="00D30AAA" w:rsidRDefault="00091EA6"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091EA6" w:rsidRPr="00876398" w:rsidRDefault="00091EA6" w:rsidP="00876398"/>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15DC6"/>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1EA6"/>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1A6C"/>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1E3"/>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6199"/>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6A2E"/>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224"/>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D7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821"/>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50D"/>
    <w:rsid w:val="005E1CCB"/>
    <w:rsid w:val="005E22AF"/>
    <w:rsid w:val="005E3A42"/>
    <w:rsid w:val="005E3D28"/>
    <w:rsid w:val="005E4591"/>
    <w:rsid w:val="005F007C"/>
    <w:rsid w:val="005F0CE8"/>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37B5F"/>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252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2417"/>
    <w:rsid w:val="006C4383"/>
    <w:rsid w:val="006C4BF3"/>
    <w:rsid w:val="006C4CCF"/>
    <w:rsid w:val="006C6578"/>
    <w:rsid w:val="006C7C1F"/>
    <w:rsid w:val="006D045A"/>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4E17"/>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543"/>
    <w:rsid w:val="00840600"/>
    <w:rsid w:val="00840CCF"/>
    <w:rsid w:val="0084101D"/>
    <w:rsid w:val="008426DE"/>
    <w:rsid w:val="0084281A"/>
    <w:rsid w:val="008443CE"/>
    <w:rsid w:val="00846DC2"/>
    <w:rsid w:val="00846E6E"/>
    <w:rsid w:val="00847A93"/>
    <w:rsid w:val="00850861"/>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2A35"/>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D6390"/>
    <w:rsid w:val="009E161B"/>
    <w:rsid w:val="009E1988"/>
    <w:rsid w:val="009E2493"/>
    <w:rsid w:val="009E2672"/>
    <w:rsid w:val="009E2719"/>
    <w:rsid w:val="009E2CA0"/>
    <w:rsid w:val="009E446F"/>
    <w:rsid w:val="009E5B01"/>
    <w:rsid w:val="009E68E4"/>
    <w:rsid w:val="009F05F6"/>
    <w:rsid w:val="009F0E23"/>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4F3"/>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97B16"/>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5E48"/>
    <w:rsid w:val="00AD6C37"/>
    <w:rsid w:val="00AE0233"/>
    <w:rsid w:val="00AE0FB5"/>
    <w:rsid w:val="00AE1036"/>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755"/>
    <w:rsid w:val="00B20D55"/>
    <w:rsid w:val="00B2523B"/>
    <w:rsid w:val="00B2621E"/>
    <w:rsid w:val="00B27048"/>
    <w:rsid w:val="00B27482"/>
    <w:rsid w:val="00B300D5"/>
    <w:rsid w:val="00B3039C"/>
    <w:rsid w:val="00B30B8A"/>
    <w:rsid w:val="00B3180B"/>
    <w:rsid w:val="00B327EA"/>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776CF"/>
    <w:rsid w:val="00C80C41"/>
    <w:rsid w:val="00C81D7B"/>
    <w:rsid w:val="00C82AC2"/>
    <w:rsid w:val="00C842FB"/>
    <w:rsid w:val="00C847F2"/>
    <w:rsid w:val="00C85A69"/>
    <w:rsid w:val="00C85E94"/>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2859"/>
    <w:rsid w:val="00CF3F75"/>
    <w:rsid w:val="00CF568D"/>
    <w:rsid w:val="00CF7ADE"/>
    <w:rsid w:val="00CF7DCD"/>
    <w:rsid w:val="00D004D5"/>
    <w:rsid w:val="00D00EF5"/>
    <w:rsid w:val="00D01663"/>
    <w:rsid w:val="00D04305"/>
    <w:rsid w:val="00D054FE"/>
    <w:rsid w:val="00D0655A"/>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7C"/>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3A93"/>
    <w:rsid w:val="00E17AE0"/>
    <w:rsid w:val="00E17C11"/>
    <w:rsid w:val="00E20C9E"/>
    <w:rsid w:val="00E2145B"/>
    <w:rsid w:val="00E21613"/>
    <w:rsid w:val="00E223FA"/>
    <w:rsid w:val="00E22F1E"/>
    <w:rsid w:val="00E2362C"/>
    <w:rsid w:val="00E26BCD"/>
    <w:rsid w:val="00E349C4"/>
    <w:rsid w:val="00E35897"/>
    <w:rsid w:val="00E3592E"/>
    <w:rsid w:val="00E3622A"/>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5085"/>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5D04"/>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3152"/>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D7224"/>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2D7C"/>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482D7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82D7C"/>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2.png"/><Relationship Id="rId21" Type="http://schemas.openxmlformats.org/officeDocument/2006/relationships/image" Target="media/image7.png"/><Relationship Id="rId34" Type="http://schemas.openxmlformats.org/officeDocument/2006/relationships/header" Target="header3.xml"/><Relationship Id="rId42" Type="http://schemas.microsoft.com/office/2016/09/relationships/commentsIds" Target="commentsIds.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hyperlink" Target="http://glMatrix.net" TargetMode="External"/><Relationship Id="rId29" Type="http://schemas.openxmlformats.org/officeDocument/2006/relationships/image" Target="media/image15.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3392657B-2CB2-4D41-9CF2-C905F5D24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39</Pages>
  <Words>10184</Words>
  <Characters>58054</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rk Powers</cp:lastModifiedBy>
  <cp:revision>30</cp:revision>
  <cp:lastPrinted>2009-03-19T04:35:00Z</cp:lastPrinted>
  <dcterms:created xsi:type="dcterms:W3CDTF">2021-08-25T22:52:00Z</dcterms:created>
  <dcterms:modified xsi:type="dcterms:W3CDTF">2021-09-07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